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rts/chart1.xml" ContentType="application/vnd.openxmlformats-officedocument.drawingml.chart+xml"/>
  <Override PartName="/ppt/notesSlides/notesSlide18.xml" ContentType="application/vnd.openxmlformats-officedocument.presentationml.notesSlide+xml"/>
  <Override PartName="/ppt/charts/chart2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3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75"/>
  </p:notesMasterIdLst>
  <p:sldIdLst>
    <p:sldId id="314" r:id="rId5"/>
    <p:sldId id="319" r:id="rId6"/>
    <p:sldId id="410" r:id="rId7"/>
    <p:sldId id="317" r:id="rId8"/>
    <p:sldId id="428" r:id="rId9"/>
    <p:sldId id="316" r:id="rId10"/>
    <p:sldId id="437" r:id="rId11"/>
    <p:sldId id="420" r:id="rId12"/>
    <p:sldId id="320" r:id="rId13"/>
    <p:sldId id="365" r:id="rId14"/>
    <p:sldId id="348" r:id="rId15"/>
    <p:sldId id="373" r:id="rId16"/>
    <p:sldId id="456" r:id="rId17"/>
    <p:sldId id="418" r:id="rId18"/>
    <p:sldId id="455" r:id="rId19"/>
    <p:sldId id="414" r:id="rId20"/>
    <p:sldId id="321" r:id="rId21"/>
    <p:sldId id="415" r:id="rId22"/>
    <p:sldId id="322" r:id="rId23"/>
    <p:sldId id="416" r:id="rId24"/>
    <p:sldId id="396" r:id="rId25"/>
    <p:sldId id="397" r:id="rId26"/>
    <p:sldId id="341" r:id="rId27"/>
    <p:sldId id="409" r:id="rId28"/>
    <p:sldId id="398" r:id="rId29"/>
    <p:sldId id="399" r:id="rId30"/>
    <p:sldId id="400" r:id="rId31"/>
    <p:sldId id="401" r:id="rId32"/>
    <p:sldId id="417" r:id="rId33"/>
    <p:sldId id="421" r:id="rId34"/>
    <p:sldId id="422" r:id="rId35"/>
    <p:sldId id="323" r:id="rId36"/>
    <p:sldId id="378" r:id="rId37"/>
    <p:sldId id="423" r:id="rId38"/>
    <p:sldId id="345" r:id="rId39"/>
    <p:sldId id="424" r:id="rId40"/>
    <p:sldId id="338" r:id="rId41"/>
    <p:sldId id="340" r:id="rId42"/>
    <p:sldId id="425" r:id="rId43"/>
    <p:sldId id="339" r:id="rId44"/>
    <p:sldId id="426" r:id="rId45"/>
    <p:sldId id="427" r:id="rId46"/>
    <p:sldId id="402" r:id="rId47"/>
    <p:sldId id="337" r:id="rId48"/>
    <p:sldId id="344" r:id="rId49"/>
    <p:sldId id="342" r:id="rId50"/>
    <p:sldId id="353" r:id="rId51"/>
    <p:sldId id="347" r:id="rId52"/>
    <p:sldId id="354" r:id="rId53"/>
    <p:sldId id="355" r:id="rId54"/>
    <p:sldId id="393" r:id="rId55"/>
    <p:sldId id="394" r:id="rId56"/>
    <p:sldId id="395" r:id="rId57"/>
    <p:sldId id="438" r:id="rId58"/>
    <p:sldId id="439" r:id="rId59"/>
    <p:sldId id="440" r:id="rId60"/>
    <p:sldId id="441" r:id="rId61"/>
    <p:sldId id="442" r:id="rId62"/>
    <p:sldId id="443" r:id="rId63"/>
    <p:sldId id="444" r:id="rId64"/>
    <p:sldId id="445" r:id="rId65"/>
    <p:sldId id="446" r:id="rId66"/>
    <p:sldId id="447" r:id="rId67"/>
    <p:sldId id="448" r:id="rId68"/>
    <p:sldId id="449" r:id="rId69"/>
    <p:sldId id="450" r:id="rId70"/>
    <p:sldId id="451" r:id="rId71"/>
    <p:sldId id="452" r:id="rId72"/>
    <p:sldId id="453" r:id="rId73"/>
    <p:sldId id="454" r:id="rId74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319"/>
            <p14:sldId id="410"/>
          </p14:sldIdLst>
        </p14:section>
        <p14:section name="Solution" id="{3814ADEA-866D-4944-BA8A-AF26FCB04961}">
          <p14:sldIdLst>
            <p14:sldId id="317"/>
            <p14:sldId id="428"/>
            <p14:sldId id="316"/>
            <p14:sldId id="437"/>
            <p14:sldId id="420"/>
            <p14:sldId id="320"/>
            <p14:sldId id="365"/>
            <p14:sldId id="348"/>
            <p14:sldId id="373"/>
            <p14:sldId id="456"/>
            <p14:sldId id="418"/>
            <p14:sldId id="455"/>
            <p14:sldId id="414"/>
            <p14:sldId id="321"/>
            <p14:sldId id="415"/>
            <p14:sldId id="322"/>
            <p14:sldId id="416"/>
          </p14:sldIdLst>
        </p14:section>
        <p14:section name="Data" id="{5C431F36-3D7F-4BFB-A2C6-90614511EFFF}">
          <p14:sldIdLst>
            <p14:sldId id="396"/>
            <p14:sldId id="397"/>
            <p14:sldId id="341"/>
            <p14:sldId id="409"/>
            <p14:sldId id="398"/>
            <p14:sldId id="399"/>
            <p14:sldId id="400"/>
            <p14:sldId id="401"/>
          </p14:sldIdLst>
        </p14:section>
        <p14:section name="Verification" id="{4373B73A-00B1-47AF-B80F-FDCA870E2926}">
          <p14:sldIdLst>
            <p14:sldId id="417"/>
            <p14:sldId id="421"/>
            <p14:sldId id="422"/>
            <p14:sldId id="323"/>
            <p14:sldId id="378"/>
            <p14:sldId id="423"/>
            <p14:sldId id="345"/>
            <p14:sldId id="424"/>
            <p14:sldId id="338"/>
            <p14:sldId id="340"/>
            <p14:sldId id="425"/>
            <p14:sldId id="339"/>
            <p14:sldId id="426"/>
            <p14:sldId id="427"/>
          </p14:sldIdLst>
        </p14:section>
        <p14:section name="Plan" id="{10BBFB79-71CB-43CD-AE13-F2B7FC434C24}">
          <p14:sldIdLst>
            <p14:sldId id="402"/>
            <p14:sldId id="337"/>
          </p14:sldIdLst>
        </p14:section>
        <p14:section name="Extra" id="{859EB30E-8B78-4614-BECE-40EA25D87353}">
          <p14:sldIdLst>
            <p14:sldId id="344"/>
            <p14:sldId id="342"/>
            <p14:sldId id="353"/>
            <p14:sldId id="347"/>
            <p14:sldId id="354"/>
            <p14:sldId id="355"/>
            <p14:sldId id="393"/>
            <p14:sldId id="394"/>
            <p14:sldId id="395"/>
            <p14:sldId id="438"/>
            <p14:sldId id="439"/>
            <p14:sldId id="440"/>
            <p14:sldId id="441"/>
            <p14:sldId id="442"/>
            <p14:sldId id="443"/>
            <p14:sldId id="444"/>
            <p14:sldId id="445"/>
            <p14:sldId id="446"/>
            <p14:sldId id="447"/>
            <p14:sldId id="448"/>
            <p14:sldId id="449"/>
            <p14:sldId id="450"/>
            <p14:sldId id="451"/>
            <p14:sldId id="452"/>
            <p14:sldId id="453"/>
            <p14:sldId id="45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E7E6E6"/>
    <a:srgbClr val="1ABC9C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08" autoAdjust="0"/>
    <p:restoredTop sz="81356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slide" Target="slides/slide70.xml"/><Relationship Id="rId79" Type="http://schemas.openxmlformats.org/officeDocument/2006/relationships/theme" Target="theme/theme1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commentAuthors" Target="commentAuthor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GitHub\VbaProject\20180126_SmartCut\Models\LowSeimic%204Floor%2012M\01_1%20&#19968;&#33324;&#22320;&#21312;&#22320;&#38663;&#21147;&#35336;&#31639;%20v20170712.xls" TargetMode="Externa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kyran\Downloads\2018-0816%20SmartSplice%20&#30340;&#35079;&#26412;.xlsm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kyran\Downloads\2018-0816%20SmartSplice%20&#30340;&#35079;&#26412;.xlsm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886448404475759E-2"/>
          <c:y val="5.1400554097404488E-2"/>
          <c:w val="0.86944652971010206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耐震_Spectrum!$B$65</c:f>
              <c:strCache>
                <c:ptCount val="1"/>
                <c:pt idx="0">
                  <c:v>SaD</c:v>
                </c:pt>
              </c:strCache>
            </c:strRef>
          </c:tx>
          <c:marker>
            <c:symbol val="none"/>
          </c:marker>
          <c:xVal>
            <c:numRef>
              <c:f>耐震_Spectrum!$A$66:$A$112</c:f>
              <c:numCache>
                <c:formatCode>0.000_ </c:formatCode>
                <c:ptCount val="47"/>
                <c:pt idx="0">
                  <c:v>0</c:v>
                </c:pt>
                <c:pt idx="1">
                  <c:v>0.16875000000000001</c:v>
                </c:pt>
                <c:pt idx="2">
                  <c:v>0.84375</c:v>
                </c:pt>
                <c:pt idx="3">
                  <c:v>0.94374999999999998</c:v>
                </c:pt>
                <c:pt idx="4">
                  <c:v>1.04375</c:v>
                </c:pt>
                <c:pt idx="5">
                  <c:v>1.14375</c:v>
                </c:pt>
                <c:pt idx="6">
                  <c:v>1.2437500000000001</c:v>
                </c:pt>
                <c:pt idx="7">
                  <c:v>1.3437500000000002</c:v>
                </c:pt>
                <c:pt idx="8">
                  <c:v>1.4437500000000003</c:v>
                </c:pt>
                <c:pt idx="9">
                  <c:v>1.5437500000000004</c:v>
                </c:pt>
                <c:pt idx="10">
                  <c:v>1.6437500000000005</c:v>
                </c:pt>
                <c:pt idx="11">
                  <c:v>1.7437500000000006</c:v>
                </c:pt>
                <c:pt idx="12">
                  <c:v>1.8437500000000007</c:v>
                </c:pt>
                <c:pt idx="13">
                  <c:v>1.9437500000000008</c:v>
                </c:pt>
                <c:pt idx="14">
                  <c:v>2.0437500000000006</c:v>
                </c:pt>
                <c:pt idx="15">
                  <c:v>2.1437500000000007</c:v>
                </c:pt>
                <c:pt idx="16">
                  <c:v>2.2437500000000008</c:v>
                </c:pt>
                <c:pt idx="17">
                  <c:v>2.3437500000000009</c:v>
                </c:pt>
                <c:pt idx="18">
                  <c:v>2.443750000000001</c:v>
                </c:pt>
                <c:pt idx="19">
                  <c:v>2.5437500000000011</c:v>
                </c:pt>
                <c:pt idx="20">
                  <c:v>2.6437500000000012</c:v>
                </c:pt>
                <c:pt idx="21">
                  <c:v>2.7437500000000012</c:v>
                </c:pt>
                <c:pt idx="22">
                  <c:v>2.8437500000000013</c:v>
                </c:pt>
                <c:pt idx="23">
                  <c:v>2.9437500000000014</c:v>
                </c:pt>
                <c:pt idx="24">
                  <c:v>3.0437500000000015</c:v>
                </c:pt>
                <c:pt idx="25">
                  <c:v>3.1437500000000016</c:v>
                </c:pt>
                <c:pt idx="26">
                  <c:v>3.2437500000000017</c:v>
                </c:pt>
                <c:pt idx="27">
                  <c:v>3.3437500000000018</c:v>
                </c:pt>
                <c:pt idx="28">
                  <c:v>3.4437500000000019</c:v>
                </c:pt>
                <c:pt idx="29">
                  <c:v>3.543750000000002</c:v>
                </c:pt>
                <c:pt idx="30">
                  <c:v>3.643750000000002</c:v>
                </c:pt>
                <c:pt idx="31">
                  <c:v>3.7437500000000021</c:v>
                </c:pt>
                <c:pt idx="32">
                  <c:v>3.8437500000000022</c:v>
                </c:pt>
                <c:pt idx="33">
                  <c:v>3.9437500000000023</c:v>
                </c:pt>
                <c:pt idx="34">
                  <c:v>4.043750000000002</c:v>
                </c:pt>
                <c:pt idx="35">
                  <c:v>4.1437500000000016</c:v>
                </c:pt>
                <c:pt idx="36">
                  <c:v>4.2437500000000012</c:v>
                </c:pt>
                <c:pt idx="37">
                  <c:v>4.3437500000000009</c:v>
                </c:pt>
                <c:pt idx="38">
                  <c:v>4.4437500000000005</c:v>
                </c:pt>
                <c:pt idx="39">
                  <c:v>4.5437500000000002</c:v>
                </c:pt>
                <c:pt idx="40">
                  <c:v>4.6437499999999998</c:v>
                </c:pt>
                <c:pt idx="41">
                  <c:v>4.7437499999999995</c:v>
                </c:pt>
                <c:pt idx="42">
                  <c:v>4.8437499999999991</c:v>
                </c:pt>
                <c:pt idx="43">
                  <c:v>4.9437499999999988</c:v>
                </c:pt>
                <c:pt idx="44">
                  <c:v>5.0437499999999984</c:v>
                </c:pt>
                <c:pt idx="45">
                  <c:v>5.143749999999998</c:v>
                </c:pt>
                <c:pt idx="46">
                  <c:v>5.2437499999999977</c:v>
                </c:pt>
              </c:numCache>
            </c:numRef>
          </c:xVal>
          <c:yVal>
            <c:numRef>
              <c:f>耐震_Spectrum!$B$66:$B$112</c:f>
              <c:numCache>
                <c:formatCode>0.000_ </c:formatCode>
                <c:ptCount val="47"/>
                <c:pt idx="0">
                  <c:v>0.32000000000000006</c:v>
                </c:pt>
                <c:pt idx="1">
                  <c:v>0.8</c:v>
                </c:pt>
                <c:pt idx="2">
                  <c:v>0.8</c:v>
                </c:pt>
                <c:pt idx="3">
                  <c:v>0.7152317880794703</c:v>
                </c:pt>
                <c:pt idx="4">
                  <c:v>0.64670658682634741</c:v>
                </c:pt>
                <c:pt idx="5">
                  <c:v>0.5901639344262295</c:v>
                </c:pt>
                <c:pt idx="6">
                  <c:v>0.542713567839196</c:v>
                </c:pt>
                <c:pt idx="7">
                  <c:v>0.50232558139534877</c:v>
                </c:pt>
                <c:pt idx="8">
                  <c:v>0.46753246753246747</c:v>
                </c:pt>
                <c:pt idx="9">
                  <c:v>0.43724696356275294</c:v>
                </c:pt>
                <c:pt idx="10">
                  <c:v>0.41064638783269952</c:v>
                </c:pt>
                <c:pt idx="11">
                  <c:v>0.38709677419354827</c:v>
                </c:pt>
                <c:pt idx="12">
                  <c:v>0.36610169491525413</c:v>
                </c:pt>
                <c:pt idx="13">
                  <c:v>0.34726688102893877</c:v>
                </c:pt>
                <c:pt idx="14">
                  <c:v>0.33027522935779807</c:v>
                </c:pt>
                <c:pt idx="15">
                  <c:v>0.32000000000000006</c:v>
                </c:pt>
                <c:pt idx="16">
                  <c:v>0.32000000000000006</c:v>
                </c:pt>
                <c:pt idx="17">
                  <c:v>0.32000000000000006</c:v>
                </c:pt>
                <c:pt idx="18">
                  <c:v>0.32000000000000006</c:v>
                </c:pt>
                <c:pt idx="19">
                  <c:v>0.32000000000000006</c:v>
                </c:pt>
                <c:pt idx="20">
                  <c:v>0.32000000000000006</c:v>
                </c:pt>
                <c:pt idx="21">
                  <c:v>0.32000000000000006</c:v>
                </c:pt>
                <c:pt idx="22">
                  <c:v>0.32000000000000006</c:v>
                </c:pt>
                <c:pt idx="23">
                  <c:v>0.32000000000000006</c:v>
                </c:pt>
                <c:pt idx="24">
                  <c:v>0.32000000000000006</c:v>
                </c:pt>
                <c:pt idx="25">
                  <c:v>0.32000000000000006</c:v>
                </c:pt>
                <c:pt idx="26">
                  <c:v>0.32000000000000006</c:v>
                </c:pt>
                <c:pt idx="27">
                  <c:v>0.32000000000000006</c:v>
                </c:pt>
                <c:pt idx="28">
                  <c:v>0.32000000000000006</c:v>
                </c:pt>
                <c:pt idx="29">
                  <c:v>0.32000000000000006</c:v>
                </c:pt>
                <c:pt idx="30">
                  <c:v>0.32000000000000006</c:v>
                </c:pt>
                <c:pt idx="31">
                  <c:v>0.32000000000000006</c:v>
                </c:pt>
                <c:pt idx="32">
                  <c:v>0.32000000000000006</c:v>
                </c:pt>
                <c:pt idx="33">
                  <c:v>0.32000000000000006</c:v>
                </c:pt>
                <c:pt idx="34">
                  <c:v>0.32000000000000006</c:v>
                </c:pt>
                <c:pt idx="35">
                  <c:v>0.32000000000000006</c:v>
                </c:pt>
                <c:pt idx="36">
                  <c:v>0.32000000000000006</c:v>
                </c:pt>
                <c:pt idx="37">
                  <c:v>0.32000000000000006</c:v>
                </c:pt>
                <c:pt idx="38">
                  <c:v>0.32000000000000006</c:v>
                </c:pt>
                <c:pt idx="39">
                  <c:v>0.32000000000000006</c:v>
                </c:pt>
                <c:pt idx="40">
                  <c:v>0.32000000000000006</c:v>
                </c:pt>
                <c:pt idx="41">
                  <c:v>0.32000000000000006</c:v>
                </c:pt>
                <c:pt idx="42">
                  <c:v>0.32000000000000006</c:v>
                </c:pt>
                <c:pt idx="43">
                  <c:v>0.32000000000000006</c:v>
                </c:pt>
                <c:pt idx="44">
                  <c:v>0.32000000000000006</c:v>
                </c:pt>
                <c:pt idx="45">
                  <c:v>0.32000000000000006</c:v>
                </c:pt>
                <c:pt idx="46">
                  <c:v>0.32000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31-4BA5-9758-C5C2D2AB998D}"/>
            </c:ext>
          </c:extLst>
        </c:ser>
        <c:ser>
          <c:idx val="1"/>
          <c:order val="1"/>
          <c:tx>
            <c:strRef>
              <c:f>耐震_Spectrum!$M$44</c:f>
              <c:strCache>
                <c:ptCount val="1"/>
                <c:pt idx="0">
                  <c:v>Tx</c:v>
                </c:pt>
              </c:strCache>
            </c:strRef>
          </c:tx>
          <c:spPr>
            <a:ln>
              <a:prstDash val="dashDot"/>
            </a:ln>
          </c:spPr>
          <c:marker>
            <c:symbol val="none"/>
          </c:marker>
          <c:xVal>
            <c:numRef>
              <c:f>耐震_Spectrum!$M$45:$M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N$45:$N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31-4BA5-9758-C5C2D2AB998D}"/>
            </c:ext>
          </c:extLst>
        </c:ser>
        <c:ser>
          <c:idx val="2"/>
          <c:order val="2"/>
          <c:tx>
            <c:strRef>
              <c:f>耐震_Spectrum!$O$44</c:f>
              <c:strCache>
                <c:ptCount val="1"/>
                <c:pt idx="0">
                  <c:v>Ty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O$45:$O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P$45:$P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831-4BA5-9758-C5C2D2AB998D}"/>
            </c:ext>
          </c:extLst>
        </c:ser>
        <c:ser>
          <c:idx val="3"/>
          <c:order val="3"/>
          <c:tx>
            <c:strRef>
              <c:f>耐震_Spectrum!$Q$44</c:f>
              <c:strCache>
                <c:ptCount val="1"/>
                <c:pt idx="0">
                  <c:v>1.4Tcode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Q$45:$Q$46</c:f>
              <c:numCache>
                <c:formatCode>General</c:formatCode>
                <c:ptCount val="2"/>
                <c:pt idx="0">
                  <c:v>0.80230414115503668</c:v>
                </c:pt>
                <c:pt idx="1">
                  <c:v>0.80230414115503668</c:v>
                </c:pt>
              </c:numCache>
            </c:numRef>
          </c:xVal>
          <c:yVal>
            <c:numRef>
              <c:f>耐震_Spectrum!$R$45:$R$46</c:f>
              <c:numCache>
                <c:formatCode>General</c:formatCode>
                <c:ptCount val="2"/>
                <c:pt idx="0">
                  <c:v>0</c:v>
                </c:pt>
                <c:pt idx="1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831-4BA5-9758-C5C2D2AB99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1862559"/>
        <c:axId val="1"/>
      </c:scatterChart>
      <c:valAx>
        <c:axId val="1591862559"/>
        <c:scaling>
          <c:orientation val="minMax"/>
          <c:max val="5"/>
          <c:min val="0"/>
        </c:scaling>
        <c:delete val="0"/>
        <c:axPos val="b"/>
        <c:majorGridlines/>
        <c:numFmt formatCode="0.0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1"/>
        <c:crosses val="autoZero"/>
        <c:crossBetween val="midCat"/>
        <c:majorUnit val="0.5"/>
      </c:valAx>
      <c:valAx>
        <c:axId val="1"/>
        <c:scaling>
          <c:orientation val="minMax"/>
          <c:min val="0"/>
        </c:scaling>
        <c:delete val="0"/>
        <c:axPos val="l"/>
        <c:majorGridlines/>
        <c:numFmt formatCode="0.000_ 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zh-TW"/>
          </a:p>
        </c:txPr>
        <c:crossAx val="159186255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80254777066"/>
          <c:y val="0.10069444444444445"/>
          <c:w val="0.25477707006369421"/>
          <c:h val="0.33333333333333337"/>
        </c:manualLayout>
      </c:layout>
      <c:overlay val="0"/>
      <c:spPr>
        <a:noFill/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zh-TW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zh-TW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TW"/>
              <a:t>上層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cap="all" spc="120" normalizeH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>
        <c:manualLayout>
          <c:layoutTarget val="inner"/>
          <c:xMode val="edge"/>
          <c:yMode val="edge"/>
          <c:x val="6.6580927384076991E-2"/>
          <c:y val="0.14953088610402573"/>
          <c:w val="0.90286351706036749"/>
          <c:h val="0.75107537614136266"/>
        </c:manualLayout>
      </c:layout>
      <c:lineChart>
        <c:grouping val="standard"/>
        <c:varyColors val="0"/>
        <c:ser>
          <c:idx val="0"/>
          <c:order val="0"/>
          <c:tx>
            <c:strRef>
              <c:f>'[2018-0816 SmartSplice 的複本.xlsm]工作表2'!$C$11</c:f>
              <c:strCache>
                <c:ptCount val="1"/>
                <c:pt idx="0">
                  <c:v>初始斷筋</c:v>
                </c:pt>
              </c:strCache>
            </c:strRef>
          </c:tx>
          <c:spPr>
            <a:ln w="22225" cap="rnd">
              <a:solidFill>
                <a:schemeClr val="accent1"/>
              </a:solidFill>
              <a:round/>
            </a:ln>
            <a:effectLst/>
          </c:spPr>
          <c:marker>
            <c:symbol val="diamond"/>
            <c:size val="6"/>
            <c:spPr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</a:ln>
              <a:effectLst/>
            </c:spPr>
          </c:marker>
          <c:val>
            <c:numRef>
              <c:f>'[2018-0816 SmartSplice 的複本.xlsm]工作表2'!$AC$11:$AW$11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8</c:v>
                </c:pt>
                <c:pt idx="6">
                  <c:v>8</c:v>
                </c:pt>
                <c:pt idx="7">
                  <c:v>6</c:v>
                </c:pt>
                <c:pt idx="8">
                  <c:v>6</c:v>
                </c:pt>
                <c:pt idx="9">
                  <c:v>6</c:v>
                </c:pt>
                <c:pt idx="10">
                  <c:v>6</c:v>
                </c:pt>
                <c:pt idx="11">
                  <c:v>6</c:v>
                </c:pt>
                <c:pt idx="12">
                  <c:v>6</c:v>
                </c:pt>
                <c:pt idx="13">
                  <c:v>6</c:v>
                </c:pt>
                <c:pt idx="14">
                  <c:v>9</c:v>
                </c:pt>
                <c:pt idx="15">
                  <c:v>9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8B2-4C84-84B0-0478734CE5C1}"/>
            </c:ext>
          </c:extLst>
        </c:ser>
        <c:ser>
          <c:idx val="1"/>
          <c:order val="1"/>
          <c:tx>
            <c:strRef>
              <c:f>'[2018-0816 SmartSplice 的複本.xlsm]工作表2'!$C$15</c:f>
              <c:strCache>
                <c:ptCount val="1"/>
                <c:pt idx="0">
                  <c:v>多點斷筋</c:v>
                </c:pt>
              </c:strCache>
            </c:strRef>
          </c:tx>
          <c:spPr>
            <a:ln w="22225" cap="rnd">
              <a:solidFill>
                <a:schemeClr val="accent4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15:$AW$15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7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4</c:v>
                </c:pt>
                <c:pt idx="7">
                  <c:v>3</c:v>
                </c:pt>
                <c:pt idx="8">
                  <c:v>2</c:v>
                </c:pt>
                <c:pt idx="9">
                  <c:v>2</c:v>
                </c:pt>
                <c:pt idx="10">
                  <c:v>2</c:v>
                </c:pt>
                <c:pt idx="11">
                  <c:v>2</c:v>
                </c:pt>
                <c:pt idx="12">
                  <c:v>3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8B2-4C84-84B0-0478734CE5C1}"/>
            </c:ext>
          </c:extLst>
        </c:ser>
        <c:ser>
          <c:idx val="2"/>
          <c:order val="2"/>
          <c:tx>
            <c:strRef>
              <c:f>'[2018-0816 SmartSplice 的複本.xlsm]工作表2'!$C$27</c:f>
              <c:strCache>
                <c:ptCount val="1"/>
                <c:pt idx="0">
                  <c:v>多點斷筋 + 延伸長度</c:v>
                </c:pt>
              </c:strCache>
            </c:strRef>
          </c:tx>
          <c:spPr>
            <a:ln w="22225" cap="rnd">
              <a:solidFill>
                <a:schemeClr val="accent3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31:$AW$31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7</c:v>
                </c:pt>
                <c:pt idx="6">
                  <c:v>6</c:v>
                </c:pt>
                <c:pt idx="7">
                  <c:v>5</c:v>
                </c:pt>
                <c:pt idx="8">
                  <c:v>5</c:v>
                </c:pt>
                <c:pt idx="9">
                  <c:v>4</c:v>
                </c:pt>
                <c:pt idx="10">
                  <c:v>3</c:v>
                </c:pt>
                <c:pt idx="11">
                  <c:v>4</c:v>
                </c:pt>
                <c:pt idx="12">
                  <c:v>5</c:v>
                </c:pt>
                <c:pt idx="13">
                  <c:v>6</c:v>
                </c:pt>
                <c:pt idx="14">
                  <c:v>7</c:v>
                </c:pt>
                <c:pt idx="15">
                  <c:v>8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F8B2-4C84-84B0-0478734CE5C1}"/>
            </c:ext>
          </c:extLst>
        </c:ser>
        <c:ser>
          <c:idx val="3"/>
          <c:order val="3"/>
          <c:tx>
            <c:strRef>
              <c:f>'[2018-0816 SmartSplice 的複本.xlsm]工作表2'!$C$35</c:f>
              <c:strCache>
                <c:ptCount val="1"/>
                <c:pt idx="0">
                  <c:v>三點斷筋</c:v>
                </c:pt>
              </c:strCache>
            </c:strRef>
          </c:tx>
          <c:spPr>
            <a:ln w="22225" cap="rnd">
              <a:solidFill>
                <a:schemeClr val="accent2"/>
              </a:solidFill>
              <a:round/>
            </a:ln>
            <a:effectLst/>
          </c:spPr>
          <c:marker>
            <c:symbol val="x"/>
            <c:size val="6"/>
            <c:spPr>
              <a:noFill/>
              <a:ln w="9525">
                <a:solidFill>
                  <a:schemeClr val="accent2"/>
                </a:solidFill>
                <a:round/>
              </a:ln>
              <a:effectLst/>
            </c:spPr>
          </c:marker>
          <c:val>
            <c:numRef>
              <c:f>'[2018-0816 SmartSplice 的複本.xlsm]工作表2'!$AC$39:$AW$39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8</c:v>
                </c:pt>
                <c:pt idx="6">
                  <c:v>8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9</c:v>
                </c:pt>
                <c:pt idx="14">
                  <c:v>9</c:v>
                </c:pt>
                <c:pt idx="15">
                  <c:v>9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F8B2-4C84-84B0-0478734CE5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51698848"/>
        <c:axId val="1251617664"/>
      </c:lineChart>
      <c:catAx>
        <c:axId val="12516988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17664"/>
        <c:crosses val="autoZero"/>
        <c:auto val="1"/>
        <c:lblAlgn val="ctr"/>
        <c:lblOffset val="100"/>
        <c:noMultiLvlLbl val="0"/>
      </c:catAx>
      <c:valAx>
        <c:axId val="125161766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988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  <c:extLst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TW"/>
              <a:t>下層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cap="all" spc="120" normalizeH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>
        <c:manualLayout>
          <c:layoutTarget val="inner"/>
          <c:xMode val="edge"/>
          <c:yMode val="edge"/>
          <c:x val="6.5025371828521417E-2"/>
          <c:y val="0.30884924838940586"/>
          <c:w val="0.9155301837270341"/>
          <c:h val="0.58767568599379627"/>
        </c:manualLayout>
      </c:layout>
      <c:lineChart>
        <c:grouping val="standard"/>
        <c:varyColors val="0"/>
        <c:ser>
          <c:idx val="0"/>
          <c:order val="0"/>
          <c:tx>
            <c:strRef>
              <c:f>'[2018-0816 SmartSplice 的複本.xlsm]工作表2'!$C$11</c:f>
              <c:strCache>
                <c:ptCount val="1"/>
                <c:pt idx="0">
                  <c:v>初始斷筋</c:v>
                </c:pt>
              </c:strCache>
            </c:strRef>
          </c:tx>
          <c:spPr>
            <a:ln w="22225" cap="rnd">
              <a:solidFill>
                <a:schemeClr val="accent1"/>
              </a:solidFill>
              <a:prstDash val="solid"/>
              <a:round/>
            </a:ln>
            <a:effectLst/>
          </c:spPr>
          <c:marker>
            <c:symbol val="diamond"/>
            <c:size val="6"/>
            <c:spPr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</a:ln>
              <a:effectLst/>
            </c:spPr>
          </c:marker>
          <c:val>
            <c:numRef>
              <c:f>'[2018-0816 SmartSplice 的複本.xlsm]工作表2'!$AC$13:$AW$13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6</c:v>
                </c:pt>
                <c:pt idx="5">
                  <c:v>6</c:v>
                </c:pt>
                <c:pt idx="6">
                  <c:v>6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7</c:v>
                </c:pt>
                <c:pt idx="15">
                  <c:v>7</c:v>
                </c:pt>
                <c:pt idx="16">
                  <c:v>7</c:v>
                </c:pt>
                <c:pt idx="17">
                  <c:v>7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12C-4A2F-B00A-5FC957BB0690}"/>
            </c:ext>
          </c:extLst>
        </c:ser>
        <c:ser>
          <c:idx val="1"/>
          <c:order val="1"/>
          <c:tx>
            <c:strRef>
              <c:f>'[2018-0816 SmartSplice 的複本.xlsm]工作表2'!$C$15</c:f>
              <c:strCache>
                <c:ptCount val="1"/>
                <c:pt idx="0">
                  <c:v>多點斷筋</c:v>
                </c:pt>
              </c:strCache>
            </c:strRef>
          </c:tx>
          <c:spPr>
            <a:ln w="22225" cap="rnd">
              <a:solidFill>
                <a:schemeClr val="accent4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17:$AW$17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5</c:v>
                </c:pt>
                <c:pt idx="3">
                  <c:v>5</c:v>
                </c:pt>
                <c:pt idx="4">
                  <c:v>4</c:v>
                </c:pt>
                <c:pt idx="5">
                  <c:v>4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4</c:v>
                </c:pt>
                <c:pt idx="16">
                  <c:v>5</c:v>
                </c:pt>
                <c:pt idx="17">
                  <c:v>5</c:v>
                </c:pt>
                <c:pt idx="18">
                  <c:v>6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12C-4A2F-B00A-5FC957BB0690}"/>
            </c:ext>
          </c:extLst>
        </c:ser>
        <c:ser>
          <c:idx val="2"/>
          <c:order val="2"/>
          <c:tx>
            <c:strRef>
              <c:f>'[2018-0816 SmartSplice 的複本.xlsm]工作表2'!$C$27</c:f>
              <c:strCache>
                <c:ptCount val="1"/>
                <c:pt idx="0">
                  <c:v>多點斷筋 + 延伸長度</c:v>
                </c:pt>
              </c:strCache>
            </c:strRef>
          </c:tx>
          <c:spPr>
            <a:ln w="22225" cap="rnd">
              <a:solidFill>
                <a:schemeClr val="accent3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33:$AW$33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512C-4A2F-B00A-5FC957BB0690}"/>
            </c:ext>
          </c:extLst>
        </c:ser>
        <c:ser>
          <c:idx val="3"/>
          <c:order val="3"/>
          <c:tx>
            <c:strRef>
              <c:f>'[2018-0816 SmartSplice 的複本.xlsm]工作表2'!$C$35</c:f>
              <c:strCache>
                <c:ptCount val="1"/>
                <c:pt idx="0">
                  <c:v>三點斷筋</c:v>
                </c:pt>
              </c:strCache>
            </c:strRef>
          </c:tx>
          <c:spPr>
            <a:ln w="22225" cap="rnd">
              <a:solidFill>
                <a:schemeClr val="accent2"/>
              </a:solidFill>
              <a:prstDash val="solid"/>
              <a:round/>
            </a:ln>
            <a:effectLst/>
          </c:spPr>
          <c:marker>
            <c:symbol val="x"/>
            <c:size val="6"/>
            <c:spPr>
              <a:noFill/>
              <a:ln w="9525">
                <a:solidFill>
                  <a:schemeClr val="accent2"/>
                </a:solidFill>
                <a:round/>
              </a:ln>
              <a:effectLst/>
            </c:spPr>
          </c:marker>
          <c:val>
            <c:numRef>
              <c:f>'[2018-0816 SmartSplice 的複本.xlsm]工作表2'!$AC$41:$AW$41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7</c:v>
                </c:pt>
                <c:pt idx="17">
                  <c:v>7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512C-4A2F-B00A-5FC957BB069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51698848"/>
        <c:axId val="1251617664"/>
      </c:lineChart>
      <c:catAx>
        <c:axId val="12516988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17664"/>
        <c:crosses val="autoZero"/>
        <c:auto val="1"/>
        <c:lblAlgn val="ctr"/>
        <c:lblOffset val="100"/>
        <c:noMultiLvlLbl val="0"/>
      </c:catAx>
      <c:valAx>
        <c:axId val="1251617664"/>
        <c:scaling>
          <c:orientation val="minMax"/>
          <c:max val="7"/>
          <c:min val="3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98848"/>
        <c:crosses val="autoZero"/>
        <c:crossBetween val="between"/>
        <c:majorUnit val="1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為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  <c:extLst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3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8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3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8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4" Type="http://schemas.openxmlformats.org/officeDocument/2006/relationships/image" Target="../media/image1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17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下層筋都有可能</a:t>
            </a:r>
            <a:endParaRPr lang="en-US" altLang="zh-TW" dirty="0"/>
          </a:p>
          <a:p>
            <a:r>
              <a:rPr lang="zh-TW" altLang="en-US" dirty="0"/>
              <a:t>梁長影響 </a:t>
            </a:r>
            <a:r>
              <a:rPr lang="en-US" altLang="zh-TW" dirty="0"/>
              <a:t>Moment Decay &amp; </a:t>
            </a:r>
            <a:r>
              <a:rPr lang="en-US" altLang="zh-TW" dirty="0" err="1"/>
              <a:t>Ld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0800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27=&gt;11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混凝土強度越高效果越好</a:t>
            </a:r>
            <a:endParaRPr lang="en-US" altLang="zh-TW" dirty="0"/>
          </a:p>
          <a:p>
            <a:r>
              <a:rPr lang="zh-TW" altLang="en-US" dirty="0"/>
              <a:t>重力需考慮樓版 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277449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手做一次模型</a:t>
            </a:r>
          </a:p>
          <a:p>
            <a:r>
              <a:rPr lang="zh-TW" altLang="en-US" dirty="0">
                <a:effectLst/>
              </a:rPr>
              <a:t>開發程式 </a:t>
            </a:r>
            <a:r>
              <a:rPr lang="en-US" dirty="0">
                <a:effectLst/>
              </a:rPr>
              <a:t>for </a:t>
            </a:r>
            <a:r>
              <a:rPr lang="en-US" dirty="0" err="1">
                <a:effectLst/>
              </a:rPr>
              <a:t>etabs</a:t>
            </a:r>
            <a:r>
              <a:rPr lang="en-US" dirty="0">
                <a:effectLst/>
              </a:rPr>
              <a:t> 2016</a:t>
            </a:r>
          </a:p>
          <a:p>
            <a:r>
              <a:rPr lang="zh-TW" altLang="en-US" dirty="0">
                <a:effectLst/>
              </a:rPr>
              <a:t>塑絞設定</a:t>
            </a:r>
          </a:p>
          <a:p>
            <a:pPr lvl="1"/>
            <a:r>
              <a:rPr lang="en-US" dirty="0">
                <a:effectLst/>
              </a:rPr>
              <a:t>TEASPA</a:t>
            </a:r>
          </a:p>
          <a:p>
            <a:pPr lvl="1"/>
            <a:r>
              <a:rPr lang="en-US" dirty="0">
                <a:effectLst/>
              </a:rPr>
              <a:t>SERCB</a:t>
            </a:r>
          </a:p>
          <a:p>
            <a:pPr lvl="1"/>
            <a:r>
              <a:rPr lang="zh-TW" altLang="en-US" dirty="0">
                <a:effectLst/>
              </a:rPr>
              <a:t>遲滯迴圈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677600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大部分是直通筋，不太準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88146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比較 </a:t>
            </a:r>
            <a:r>
              <a:rPr lang="en-US" altLang="zh-TW" dirty="0"/>
              <a:t>Ra,</a:t>
            </a:r>
            <a:r>
              <a:rPr lang="en-US" altLang="zh-TW" baseline="0" dirty="0"/>
              <a:t> R</a:t>
            </a:r>
            <a:r>
              <a:rPr lang="zh-TW" altLang="en-US" dirty="0"/>
              <a:t> 值</a:t>
            </a:r>
            <a:endParaRPr lang="en-US" altLang="zh-TW" dirty="0"/>
          </a:p>
          <a:p>
            <a:r>
              <a:rPr lang="en-US" altLang="zh-TW" dirty="0"/>
              <a:t>DBE, MCE </a:t>
            </a:r>
            <a:r>
              <a:rPr lang="zh-TW" altLang="en-US" dirty="0"/>
              <a:t>的性能績效點對應到 </a:t>
            </a:r>
            <a:r>
              <a:rPr lang="en-US" altLang="zh-TW" dirty="0" err="1"/>
              <a:t>delta_u</a:t>
            </a:r>
            <a:endParaRPr lang="en-US" altLang="zh-TW" dirty="0"/>
          </a:p>
          <a:p>
            <a:r>
              <a:rPr lang="zh-TW" altLang="en-US" dirty="0"/>
              <a:t>雙線性化找到 </a:t>
            </a:r>
            <a:r>
              <a:rPr lang="en-US" altLang="zh-TW" dirty="0" err="1"/>
              <a:t>delta_y,eff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3273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45091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傳統斷筋 </a:t>
            </a:r>
            <a:r>
              <a:rPr lang="en-US" altLang="zh-TW" dirty="0">
                <a:effectLst/>
              </a:rPr>
              <a:t>max(</a:t>
            </a:r>
            <a:r>
              <a:rPr lang="en-US" altLang="zh-TW" dirty="0" err="1">
                <a:effectLst/>
              </a:rPr>
              <a:t>ld</a:t>
            </a:r>
            <a:r>
              <a:rPr lang="en-US" altLang="zh-TW" dirty="0">
                <a:effectLst/>
              </a:rPr>
              <a:t>, 1/3 span)</a:t>
            </a:r>
          </a:p>
          <a:p>
            <a:pPr lvl="1"/>
            <a:r>
              <a:rPr lang="zh-TW" altLang="en-US" dirty="0">
                <a:effectLst/>
              </a:rPr>
              <a:t>簡算法延伸長度比梁長還長 取最大直接配</a:t>
            </a:r>
          </a:p>
          <a:p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# </a:t>
            </a:r>
            <a:r>
              <a:rPr lang="zh-TW" alt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問題與目標</a:t>
            </a:r>
            <a:endParaRPr lang="zh-TW" altLang="en-US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目前工程上斷筋處都固定在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3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或是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5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之所以這樣是為了施工上比較方便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但是這樣會有不經濟的問題產生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如果我們能做到根據需求來決定斷筋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能節省鋼筋的用量</a:t>
            </a:r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68899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07758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107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762485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01811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put_file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'../data/20190506 112407 SmartCut.xlsx'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ata.put_index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0)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61185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50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NUL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8.emf"/><Relationship Id="rId5" Type="http://schemas.openxmlformats.org/officeDocument/2006/relationships/image" Target="../media/image67.png"/><Relationship Id="rId4" Type="http://schemas.openxmlformats.org/officeDocument/2006/relationships/image" Target="../media/image66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7" Type="http://schemas.openxmlformats.org/officeDocument/2006/relationships/image" Target="../media/image72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6" Type="http://schemas.openxmlformats.org/officeDocument/2006/relationships/image" Target="NULL"/><Relationship Id="rId5" Type="http://schemas.openxmlformats.org/officeDocument/2006/relationships/image" Target="../media/image71.emf"/><Relationship Id="rId4" Type="http://schemas.openxmlformats.org/officeDocument/2006/relationships/image" Target="NUL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7.png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2.png"/><Relationship Id="rId4" Type="http://schemas.openxmlformats.org/officeDocument/2006/relationships/image" Target="NUL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1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9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99.emf"/><Relationship Id="rId5" Type="http://schemas.openxmlformats.org/officeDocument/2006/relationships/image" Target="../media/image98.emf"/><Relationship Id="rId4" Type="http://schemas.openxmlformats.org/officeDocument/2006/relationships/image" Target="../media/image97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NUL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02.emf"/><Relationship Id="rId4" Type="http://schemas.openxmlformats.org/officeDocument/2006/relationships/image" Target="../media/image101.jpe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6.emf"/><Relationship Id="rId5" Type="http://schemas.openxmlformats.org/officeDocument/2006/relationships/image" Target="../media/image105.emf"/><Relationship Id="rId4" Type="http://schemas.openxmlformats.org/officeDocument/2006/relationships/image" Target="../media/image101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7" Type="http://schemas.openxmlformats.org/officeDocument/2006/relationships/image" Target="../media/image111.emf"/><Relationship Id="rId2" Type="http://schemas.openxmlformats.org/officeDocument/2006/relationships/image" Target="NUL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7" Type="http://schemas.openxmlformats.org/officeDocument/2006/relationships/image" Target="../media/image117.emf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16.emf"/><Relationship Id="rId5" Type="http://schemas.openxmlformats.org/officeDocument/2006/relationships/image" Target="../media/image115.emf"/><Relationship Id="rId4" Type="http://schemas.openxmlformats.org/officeDocument/2006/relationships/image" Target="../media/image114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20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24.png"/><Relationship Id="rId7" Type="http://schemas.openxmlformats.org/officeDocument/2006/relationships/image" Target="../media/image128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png"/><Relationship Id="rId9" Type="http://schemas.openxmlformats.org/officeDocument/2006/relationships/image" Target="../media/image130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emf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136.emf"/><Relationship Id="rId7" Type="http://schemas.openxmlformats.org/officeDocument/2006/relationships/image" Target="../media/image133.wmf"/><Relationship Id="rId12" Type="http://schemas.openxmlformats.org/officeDocument/2006/relationships/image" Target="../media/image137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35.wmf"/><Relationship Id="rId5" Type="http://schemas.openxmlformats.org/officeDocument/2006/relationships/image" Target="../media/image132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34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image" Target="../media/image138.emf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7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40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emf"/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16.emf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146.emf"/><Relationship Id="rId7" Type="http://schemas.openxmlformats.org/officeDocument/2006/relationships/image" Target="../media/image144.wmf"/><Relationship Id="rId12" Type="http://schemas.openxmlformats.org/officeDocument/2006/relationships/image" Target="../media/image147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135.wmf"/><Relationship Id="rId5" Type="http://schemas.openxmlformats.org/officeDocument/2006/relationships/image" Target="../media/image143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45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17.emf"/><Relationship Id="rId1" Type="http://schemas.openxmlformats.org/officeDocument/2006/relationships/slideLayout" Target="../slideLayouts/slideLayout1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49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emf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slideLayout" Target="../slideLayouts/slideLayout18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89200" y="3737233"/>
            <a:ext cx="7213600" cy="695447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MULTI-</a:t>
            </a:r>
            <a:r>
              <a:rPr lang="en-US" altLang="zh-TW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CUT-OFF</a:t>
            </a: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 REBA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89200" y="4298669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221412" cy="701731"/>
          </a:xfrm>
        </p:spPr>
        <p:txBody>
          <a:bodyPr/>
          <a:lstStyle/>
          <a:p>
            <a:r>
              <a:rPr lang="en-US" dirty="0"/>
              <a:t>Simple Conclu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1" y="1750130"/>
            <a:ext cx="6095238" cy="4552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50130"/>
            <a:ext cx="6095238" cy="4552381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995680" y="2995081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032000" y="3269401"/>
            <a:ext cx="2153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830320" y="2995081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632960" y="2152289"/>
            <a:ext cx="6400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632960" y="1683480"/>
            <a:ext cx="14629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  <a:r>
              <a:rPr lang="en-US" sz="2000" dirty="0" err="1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5273040" y="2110905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32960" y="2110905"/>
            <a:ext cx="0" cy="10162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360247" y="1750130"/>
            <a:ext cx="13755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569524" y="1717500"/>
            <a:ext cx="1504579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91951" y="3396278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100%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27978" y="3705911"/>
            <a:ext cx="134588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817373" y="5351769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100%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4785360" y="5484087"/>
            <a:ext cx="4876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283452" y="5280143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775200" y="5280143"/>
            <a:ext cx="0" cy="6939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0981442" y="2860178"/>
            <a:ext cx="115352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xplicit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  <a:r>
              <a:rPr lang="en-US" sz="2000" dirty="0" err="1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218460" y="2714014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9025367" y="3394049"/>
            <a:ext cx="55560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80%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149390" y="3677898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064051" y="5343593"/>
            <a:ext cx="51552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91%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89534" y="2534538"/>
            <a:ext cx="11615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5058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Case Study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871334" y="4398102"/>
            <a:ext cx="235256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959665" y="2630702"/>
            <a:ext cx="101072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667897" y="1917684"/>
            <a:ext cx="1729833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249642" y="6035187"/>
            <a:ext cx="159595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8028595" y="2837711"/>
            <a:ext cx="101072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10263862" y="2527029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48BFC491-2307-46F5-AA38-028B4E817D49}"/>
              </a:ext>
            </a:extLst>
          </p:cNvPr>
          <p:cNvSpPr txBox="1"/>
          <p:nvPr/>
        </p:nvSpPr>
        <p:spPr>
          <a:xfrm>
            <a:off x="8422449" y="6057836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8170351" y="4184389"/>
            <a:ext cx="235256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66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319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98302"/>
              </p:ext>
            </p:extLst>
          </p:nvPr>
        </p:nvGraphicFramePr>
        <p:xfrm>
          <a:off x="1056169" y="2720164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4" imgW="4559040" imgH="761760" progId="Equation.DSMT4">
                  <p:embed/>
                </p:oleObj>
              </mc:Choice>
              <mc:Fallback>
                <p:oleObj name="Equation" r:id="rId4" imgW="45590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6169" y="2720164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648681"/>
              </p:ext>
            </p:extLst>
          </p:nvPr>
        </p:nvGraphicFramePr>
        <p:xfrm>
          <a:off x="1066802" y="1990630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6" imgW="1422360" imgH="355320" progId="Equation.DSMT4">
                  <p:embed/>
                </p:oleObj>
              </mc:Choice>
              <mc:Fallback>
                <p:oleObj name="Equation" r:id="rId6" imgW="1422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2" y="1990630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圖片 1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541452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9679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pSp>
        <p:nvGrpSpPr>
          <p:cNvPr id="6" name="群組 5"/>
          <p:cNvGrpSpPr/>
          <p:nvPr/>
        </p:nvGrpSpPr>
        <p:grpSpPr>
          <a:xfrm>
            <a:off x="839788" y="3881552"/>
            <a:ext cx="7961905" cy="1700541"/>
            <a:chOff x="1786084" y="3881552"/>
            <a:chExt cx="7961905" cy="1700541"/>
          </a:xfrm>
        </p:grpSpPr>
        <p:pic>
          <p:nvPicPr>
            <p:cNvPr id="7" name="圖片 6"/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-1" b="61848"/>
            <a:stretch/>
          </p:blipFill>
          <p:spPr>
            <a:xfrm>
              <a:off x="1786084" y="3881552"/>
              <a:ext cx="7961905" cy="1700541"/>
            </a:xfrm>
            <a:prstGeom prst="rect">
              <a:avLst/>
            </a:prstGeom>
          </p:spPr>
        </p:pic>
        <p:sp>
          <p:nvSpPr>
            <p:cNvPr id="9" name="矩形 8"/>
            <p:cNvSpPr/>
            <p:nvPr/>
          </p:nvSpPr>
          <p:spPr>
            <a:xfrm>
              <a:off x="2179674" y="4227795"/>
              <a:ext cx="7377223" cy="859867"/>
            </a:xfrm>
            <a:prstGeom prst="rect">
              <a:avLst/>
            </a:prstGeom>
            <a:solidFill>
              <a:srgbClr val="F7F7F7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11" name="文字方塊 10"/>
          <p:cNvSpPr txBox="1"/>
          <p:nvPr/>
        </p:nvSpPr>
        <p:spPr>
          <a:xfrm>
            <a:off x="7192525" y="2374937"/>
            <a:ext cx="192392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&gt;2h, Consider </a:t>
            </a: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Vc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567823" y="5944539"/>
            <a:ext cx="4282951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839788" y="5944541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文字方塊 13"/>
          <p:cNvSpPr txBox="1"/>
          <p:nvPr/>
        </p:nvSpPr>
        <p:spPr>
          <a:xfrm>
            <a:off x="1459533" y="6362622"/>
            <a:ext cx="36163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5669955" y="6356350"/>
            <a:ext cx="36163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6879265" y="6150444"/>
            <a:ext cx="80807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8040198" y="5965778"/>
            <a:ext cx="15215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982533"/>
              </p:ext>
            </p:extLst>
          </p:nvPr>
        </p:nvGraphicFramePr>
        <p:xfrm>
          <a:off x="2985090" y="2333974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4" imgW="3543120" imgH="812520" progId="Equation.DSMT4">
                  <p:embed/>
                </p:oleObj>
              </mc:Choice>
              <mc:Fallback>
                <p:oleObj name="Equation" r:id="rId4" imgW="35431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5090" y="2333974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21495"/>
              </p:ext>
            </p:extLst>
          </p:nvPr>
        </p:nvGraphicFramePr>
        <p:xfrm>
          <a:off x="5556250" y="3240088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6" imgW="2095200" imgH="495000" progId="Equation.DSMT4">
                  <p:embed/>
                </p:oleObj>
              </mc:Choice>
              <mc:Fallback>
                <p:oleObj name="Equation" r:id="rId6" imgW="2095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6250" y="3240088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004274"/>
              </p:ext>
            </p:extLst>
          </p:nvPr>
        </p:nvGraphicFramePr>
        <p:xfrm>
          <a:off x="6394302" y="1483985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8" imgW="1777680" imgH="482400" progId="Equation.DSMT4">
                  <p:embed/>
                </p:oleObj>
              </mc:Choice>
              <mc:Fallback>
                <p:oleObj name="Equation" r:id="rId8" imgW="1777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94302" y="1483985"/>
                        <a:ext cx="1778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774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16769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Shear Desig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675583"/>
            <a:ext cx="6096000" cy="456247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" y="2006599"/>
            <a:ext cx="6095985" cy="390044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7826011" y="1674766"/>
            <a:ext cx="263597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Easbs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Shear Rebar Area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5539563" y="4221126"/>
            <a:ext cx="1967023" cy="8718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7311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0937A24-DC6B-4570-BE27-4F96752944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AE3D418F-F2CF-414C-A2DD-68737E55EC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381" y="1148047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582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4" name="圖片版面配置區 3"/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16" b="1616"/>
          <a:stretch>
            <a:fillRect/>
          </a:stretch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01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pic>
        <p:nvPicPr>
          <p:cNvPr id="8" name="圖片版面配置區 7"/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9" b="7272"/>
          <a:stretch/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2949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B0EE37CC-AB8A-4D2B-87BA-AD9C620775F4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148047"/>
            <a:ext cx="6095238" cy="45619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EB06D722-0EB5-4320-B171-A11C9999DD5F}"/>
              </a:ext>
            </a:extLst>
          </p:cNvPr>
          <p:cNvSpPr/>
          <p:nvPr/>
        </p:nvSpPr>
        <p:spPr>
          <a:xfrm>
            <a:off x="2050432" y="3019389"/>
            <a:ext cx="2148396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9" name="橢圓 8">
            <a:extLst>
              <a:ext uri="{FF2B5EF4-FFF2-40B4-BE49-F238E27FC236}">
                <a16:creationId xmlns:a16="http://schemas.microsoft.com/office/drawing/2014/main" id="{B472CF1C-38E7-4623-B7BB-11739CFF8B97}"/>
              </a:ext>
            </a:extLst>
          </p:cNvPr>
          <p:cNvSpPr/>
          <p:nvPr/>
        </p:nvSpPr>
        <p:spPr>
          <a:xfrm>
            <a:off x="966355" y="1814633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72D5A7C4-B9F5-416D-A20C-DCBDF9DB2596}"/>
              </a:ext>
            </a:extLst>
          </p:cNvPr>
          <p:cNvSpPr/>
          <p:nvPr/>
        </p:nvSpPr>
        <p:spPr>
          <a:xfrm>
            <a:off x="3839635" y="1490107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4356437F-D904-451F-BF73-050CF1AF0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4356437F-D904-451F-BF73-050CF1AF0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235303"/>
              </p:ext>
            </p:extLst>
          </p:nvPr>
        </p:nvGraphicFramePr>
        <p:xfrm>
          <a:off x="1948832" y="546448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7" imgW="203040" imgH="609480" progId="Equation.DSMT4">
                  <p:embed/>
                </p:oleObj>
              </mc:Choice>
              <mc:Fallback>
                <p:oleObj name="Equation" r:id="rId7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8832" y="546448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020085"/>
              </p:ext>
            </p:extLst>
          </p:nvPr>
        </p:nvGraphicFramePr>
        <p:xfrm>
          <a:off x="2322131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985782"/>
              </p:ext>
            </p:extLst>
          </p:nvPr>
        </p:nvGraphicFramePr>
        <p:xfrm>
          <a:off x="1749993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2512631" y="4334958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2543862" y="2441540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pic>
        <p:nvPicPr>
          <p:cNvPr id="5" name="圖片版面配置區 4"/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6" b="1446"/>
          <a:stretch>
            <a:fillRect/>
          </a:stretch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830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C478276B-6717-40D6-B9CB-FA0CC9DBD6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23546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6436A19C-4C48-48E4-AE70-577192F09E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03166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545114" y="1948741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545114" y="3384790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.5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2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46103" y="1948741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5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19842" y="3384790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4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6BD23326-7C52-441D-A569-7DA479ECBC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97623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1090246" y="2083337"/>
            <a:ext cx="415934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REDUCED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4696793" y="4164586"/>
            <a:ext cx="216341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USE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 rot="16200000" flipH="1">
            <a:off x="4139767" y="4149006"/>
            <a:ext cx="481010" cy="263769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V="1">
            <a:off x="5521569" y="2134819"/>
            <a:ext cx="0" cy="10199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5149808" y="1506349"/>
            <a:ext cx="370075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PERCENT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肘形接點 19"/>
          <p:cNvCxnSpPr/>
          <p:nvPr/>
        </p:nvCxnSpPr>
        <p:spPr>
          <a:xfrm>
            <a:off x="6734907" y="3957204"/>
            <a:ext cx="1441939" cy="1128383"/>
          </a:xfrm>
          <a:prstGeom prst="bent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8502162" y="4804869"/>
            <a:ext cx="256435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730831"/>
      </p:ext>
    </p:extLst>
  </p:cSld>
  <p:clrMapOvr>
    <a:masterClrMapping/>
  </p:clrMapOvr>
  <p:transition spd="slow">
    <p:push dir="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1038922" y="1421305"/>
            <a:ext cx="3598164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</a:p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>
            <a:off x="3763107" y="5329512"/>
            <a:ext cx="791312" cy="643860"/>
          </a:xfrm>
          <a:prstGeom prst="bentConnector3">
            <a:avLst>
              <a:gd name="adj1" fmla="val 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932158" y="5591096"/>
            <a:ext cx="26509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W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5227231" y="1457933"/>
            <a:ext cx="2564356" cy="112646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</a:p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接點 23"/>
          <p:cNvCxnSpPr/>
          <p:nvPr/>
        </p:nvCxnSpPr>
        <p:spPr>
          <a:xfrm>
            <a:off x="4932158" y="1421305"/>
            <a:ext cx="0" cy="40826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4932158" y="1421305"/>
            <a:ext cx="26509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endCxn id="11" idx="0"/>
          </p:cNvCxnSpPr>
          <p:nvPr/>
        </p:nvCxnSpPr>
        <p:spPr>
          <a:xfrm flipH="1">
            <a:off x="2838004" y="1421305"/>
            <a:ext cx="2094155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9503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503485" y="2778369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2778369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503485" y="4073769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4073769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503485" y="1637079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1637079"/>
                <a:ext cx="6019084" cy="11854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1503485" y="5259222"/>
                <a:ext cx="777629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54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5259222"/>
                <a:ext cx="7776296" cy="11854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9029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088813" y="4149356"/>
            <a:ext cx="224837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789091" y="2025380"/>
            <a:ext cx="2314095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ismic Loa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5766001" cy="1440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3961922" y="3030097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17127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0" y="1762409"/>
            <a:ext cx="6095238" cy="4552381"/>
          </a:xfrm>
          <a:prstGeom prst="rect">
            <a:avLst/>
          </a:prstGeom>
        </p:spPr>
      </p:pic>
      <p:cxnSp>
        <p:nvCxnSpPr>
          <p:cNvPr id="8" name="直線單箭頭接點 7"/>
          <p:cNvCxnSpPr/>
          <p:nvPr/>
        </p:nvCxnSpPr>
        <p:spPr>
          <a:xfrm>
            <a:off x="3314699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3327399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283199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3846614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4874384" y="4491031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83122" y="2463002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27712"/>
              </p:ext>
            </p:extLst>
          </p:nvPr>
        </p:nvGraphicFramePr>
        <p:xfrm>
          <a:off x="5512104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2104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510001"/>
              </p:ext>
            </p:extLst>
          </p:nvPr>
        </p:nvGraphicFramePr>
        <p:xfrm>
          <a:off x="4469657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9657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84933"/>
              </p:ext>
            </p:extLst>
          </p:nvPr>
        </p:nvGraphicFramePr>
        <p:xfrm>
          <a:off x="4157334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57334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43679"/>
              </p:ext>
            </p:extLst>
          </p:nvPr>
        </p:nvGraphicFramePr>
        <p:xfrm>
          <a:off x="2328985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8985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36782"/>
              </p:ext>
            </p:extLst>
          </p:nvPr>
        </p:nvGraphicFramePr>
        <p:xfrm>
          <a:off x="3751088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1088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BAA982FA-D0A6-4FD5-AC4E-60DA5AF8D072}"/>
              </a:ext>
            </a:extLst>
          </p:cNvPr>
          <p:cNvCxnSpPr/>
          <p:nvPr/>
        </p:nvCxnSpPr>
        <p:spPr>
          <a:xfrm>
            <a:off x="4248822" y="4728629"/>
            <a:ext cx="502823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8675" y="2348046"/>
            <a:ext cx="8405130" cy="4098023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5983" y="284727"/>
            <a:ext cx="3205216" cy="1562742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8622918" y="180752"/>
            <a:ext cx="2296719" cy="17969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9696893" y="2083981"/>
            <a:ext cx="0" cy="3790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53499"/>
            <a:ext cx="6096851" cy="45631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6842400" y="1989683"/>
                <a:ext cx="2688813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400" y="1989683"/>
                <a:ext cx="2688813" cy="8567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28866" y="1163"/>
            <a:ext cx="1275613" cy="1977891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19644" y="179055"/>
            <a:ext cx="1981773" cy="1800000"/>
          </a:xfrm>
          <a:prstGeom prst="rect">
            <a:avLst/>
          </a:prstGeom>
        </p:spPr>
      </p:pic>
      <p:cxnSp>
        <p:nvCxnSpPr>
          <p:cNvPr id="19" name="直線單箭頭接點 18"/>
          <p:cNvCxnSpPr/>
          <p:nvPr/>
        </p:nvCxnSpPr>
        <p:spPr>
          <a:xfrm>
            <a:off x="3219644" y="1764877"/>
            <a:ext cx="0" cy="4283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圖片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08880" y="3074060"/>
            <a:ext cx="4550420" cy="2839978"/>
          </a:xfrm>
          <a:prstGeom prst="rect">
            <a:avLst/>
          </a:prstGeom>
        </p:spPr>
      </p:pic>
      <p:sp>
        <p:nvSpPr>
          <p:cNvPr id="29" name="文字方塊 28"/>
          <p:cNvSpPr txBox="1"/>
          <p:nvPr/>
        </p:nvSpPr>
        <p:spPr>
          <a:xfrm>
            <a:off x="6875189" y="694642"/>
            <a:ext cx="173541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ecay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>
            <a:off x="7742630" y="1330468"/>
            <a:ext cx="0" cy="6485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>
            <a:off x="10579771" y="1330468"/>
            <a:ext cx="0" cy="6485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10076011" y="697335"/>
            <a:ext cx="100752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hor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093743" y="2204324"/>
            <a:ext cx="151259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9208172" y="694642"/>
            <a:ext cx="2702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87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53499"/>
            <a:ext cx="6096851" cy="4563112"/>
          </a:xfrm>
          <a:prstGeom prst="rect">
            <a:avLst/>
          </a:prstGeom>
        </p:spPr>
      </p:pic>
      <p:cxnSp>
        <p:nvCxnSpPr>
          <p:cNvPr id="7" name="直線單箭頭接點 6"/>
          <p:cNvCxnSpPr/>
          <p:nvPr/>
        </p:nvCxnSpPr>
        <p:spPr>
          <a:xfrm>
            <a:off x="5872716" y="3753293"/>
            <a:ext cx="78680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圖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0690" y="2200300"/>
            <a:ext cx="3559819" cy="1239333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0690" y="4154896"/>
            <a:ext cx="3559819" cy="1248867"/>
          </a:xfrm>
          <a:prstGeom prst="rect">
            <a:avLst/>
          </a:prstGeom>
        </p:spPr>
      </p:pic>
      <p:sp>
        <p:nvSpPr>
          <p:cNvPr id="14" name="文字方塊 13"/>
          <p:cNvSpPr txBox="1"/>
          <p:nvPr/>
        </p:nvSpPr>
        <p:spPr>
          <a:xfrm>
            <a:off x="8431383" y="3483043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字版面配置區 1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odel Assum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6512" y="1586718"/>
            <a:ext cx="7654088" cy="123933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9675" y="4837043"/>
            <a:ext cx="3559819" cy="1239333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9218" y="3050638"/>
            <a:ext cx="5968529" cy="3488274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39675" y="3731447"/>
            <a:ext cx="4485563" cy="819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9317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DFE41D2B-97E1-0641-A813-C5231409C72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nlinear Hing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820214-5B6A-8446-A115-A2A591A260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0536" y="2502637"/>
            <a:ext cx="3086100" cy="125730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092456" y="3434316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092456" y="3191760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1727712" y="3197076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6105746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11589489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6092456" y="2502637"/>
            <a:ext cx="187487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967329" y="2502637"/>
            <a:ext cx="0" cy="5276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967329" y="3030279"/>
            <a:ext cx="186424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9831571" y="2371060"/>
            <a:ext cx="0" cy="6592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831571" y="2371060"/>
            <a:ext cx="189614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092456" y="4136065"/>
            <a:ext cx="109338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185837" y="4136065"/>
            <a:ext cx="0" cy="4784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7185837" y="4635795"/>
            <a:ext cx="35955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10781412" y="4008475"/>
            <a:ext cx="0" cy="6166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10781414" y="4019107"/>
            <a:ext cx="94629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6105746" y="243352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7370130" y="2420234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8295166" y="296648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9365511" y="2961167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10271051" y="2301948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11591261" y="2301948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11589489" y="394999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11116339" y="394999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10271051" y="4570079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7627087" y="4570079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6811038" y="406695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6105746" y="406695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6811038" y="3369190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7627087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7370130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8295166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9365511" y="3363506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10271051" y="3372515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11116339" y="3363506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/>
          <p:cNvCxnSpPr/>
          <p:nvPr/>
        </p:nvCxnSpPr>
        <p:spPr>
          <a:xfrm>
            <a:off x="11116339" y="3191762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6811038" y="3188440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370130" y="3191761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7627087" y="3190504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8295166" y="3190504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9365511" y="3196043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10271051" y="3193013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6092456" y="3186444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6092456" y="3734315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5403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Evaluatio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2830" y="4430617"/>
            <a:ext cx="5163169" cy="19257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420251" y="3120533"/>
                <a:ext cx="4188326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&amp;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𝐿𝑜𝑛𝑔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𝑝𝑎𝑛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251" y="3120533"/>
                <a:ext cx="4188326" cy="8567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圖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6090" y="1270800"/>
            <a:ext cx="3559819" cy="12393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6812653" y="3120532"/>
                <a:ext cx="4275914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𝐿𝑎𝑟𝑔𝑒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&amp;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h𝑜𝑟𝑡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𝑝𝑎𝑛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653" y="3120532"/>
                <a:ext cx="4275914" cy="8567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4430617"/>
            <a:ext cx="5345757" cy="2091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Evaluatio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2276267"/>
            <a:ext cx="5493976" cy="4341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3449099"/>
            <a:ext cx="5493976" cy="434133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4437605"/>
            <a:ext cx="5493976" cy="43413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9788" y="5606873"/>
            <a:ext cx="5493976" cy="434133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6826100" y="2082858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826099" y="3254790"/>
            <a:ext cx="31034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6826100" y="4236809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32511" y="5412564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7547934" y="2283875"/>
            <a:ext cx="6453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7.9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547934" y="3449099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.9mi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7547933" y="4437605"/>
            <a:ext cx="9050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3.1mi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547933" y="5602829"/>
            <a:ext cx="6357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0h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10000829" y="3013719"/>
            <a:ext cx="898644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 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支梁</a:t>
            </a:r>
          </a:p>
        </p:txBody>
      </p:sp>
      <p:pic>
        <p:nvPicPr>
          <p:cNvPr id="21" name="圖片 2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73112" y="3441785"/>
            <a:ext cx="3354078" cy="1922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Hing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8881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6953693" y="2094614"/>
            <a:ext cx="0" cy="12002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80111" y="1496007"/>
            <a:ext cx="13471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hird 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08220" y="3423684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660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Hing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48"/>
          <a:stretch/>
        </p:blipFill>
        <p:spPr>
          <a:xfrm>
            <a:off x="6096000" y="2211572"/>
            <a:ext cx="5530409" cy="4646428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715312" y="2214567"/>
            <a:ext cx="2796599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thout Initial Condition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0030" y="1432458"/>
            <a:ext cx="2127851" cy="2179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237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46232" y="3397101"/>
            <a:ext cx="895238" cy="1914286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788764" y="2721935"/>
            <a:ext cx="91935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iangl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272129" y="2724327"/>
            <a:ext cx="275331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7097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335587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645446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0115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9" y="1880868"/>
            <a:ext cx="5256212" cy="422414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8506673" y="1965961"/>
            <a:ext cx="73032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0785" y="1880868"/>
            <a:ext cx="1232930" cy="7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93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FD70DF78-917B-4DBA-BEA8-2F396BF6E8A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3392486"/>
            <a:ext cx="4630332" cy="3465514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1E49C159-0657-40FB-8FDF-0BA1CA36B7E2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0"/>
            <a:ext cx="4630332" cy="3465514"/>
          </a:xfrm>
          <a:prstGeom prst="rect">
            <a:avLst/>
          </a:prstGeom>
        </p:spPr>
      </p:pic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4165134D-3FDB-4311-9A3F-298FA7DE4205}"/>
              </a:ext>
            </a:extLst>
          </p:cNvPr>
          <p:cNvCxnSpPr/>
          <p:nvPr/>
        </p:nvCxnSpPr>
        <p:spPr>
          <a:xfrm flipH="1">
            <a:off x="1465668" y="925551"/>
            <a:ext cx="15563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A7644833-F8C9-4312-8DEB-50C9AE2E796F}"/>
              </a:ext>
            </a:extLst>
          </p:cNvPr>
          <p:cNvSpPr txBox="1"/>
          <p:nvPr/>
        </p:nvSpPr>
        <p:spPr>
          <a:xfrm>
            <a:off x="323385" y="644833"/>
            <a:ext cx="106298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0E5F5B76-5B30-4B60-A248-A897036EBF9F}"/>
              </a:ext>
            </a:extLst>
          </p:cNvPr>
          <p:cNvCxnSpPr/>
          <p:nvPr/>
        </p:nvCxnSpPr>
        <p:spPr>
          <a:xfrm flipH="1">
            <a:off x="1465668" y="2263698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0B59BD83-C4A7-4ED4-9424-878A6427C61E}"/>
              </a:ext>
            </a:extLst>
          </p:cNvPr>
          <p:cNvSpPr txBox="1"/>
          <p:nvPr/>
        </p:nvSpPr>
        <p:spPr>
          <a:xfrm>
            <a:off x="437614" y="1982980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B69AF5D-E3C8-40D4-BA41-85C02D77A183}"/>
              </a:ext>
            </a:extLst>
          </p:cNvPr>
          <p:cNvCxnSpPr/>
          <p:nvPr/>
        </p:nvCxnSpPr>
        <p:spPr>
          <a:xfrm flipH="1">
            <a:off x="1465668" y="5968661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9E979989-9211-4C3A-A2E4-FE6244E1A042}"/>
              </a:ext>
            </a:extLst>
          </p:cNvPr>
          <p:cNvSpPr txBox="1"/>
          <p:nvPr/>
        </p:nvSpPr>
        <p:spPr>
          <a:xfrm>
            <a:off x="437614" y="5687943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E05689B5-E70E-4AD9-AEFF-50281398E4AE}"/>
              </a:ext>
            </a:extLst>
          </p:cNvPr>
          <p:cNvCxnSpPr>
            <a:cxnSpLocks/>
          </p:cNvCxnSpPr>
          <p:nvPr/>
        </p:nvCxnSpPr>
        <p:spPr>
          <a:xfrm flipH="1">
            <a:off x="1465668" y="4805965"/>
            <a:ext cx="23145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6BE3B3C6-1989-4D3E-A0FE-9B6BE9FA024F}"/>
              </a:ext>
            </a:extLst>
          </p:cNvPr>
          <p:cNvSpPr txBox="1"/>
          <p:nvPr/>
        </p:nvSpPr>
        <p:spPr>
          <a:xfrm>
            <a:off x="323385" y="4525247"/>
            <a:ext cx="1062983" cy="561436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88170"/>
              </p:ext>
            </p:extLst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6" imgW="190440" imgH="609480" progId="Equation.DSMT4">
                  <p:embed/>
                </p:oleObj>
              </mc:Choice>
              <mc:Fallback>
                <p:oleObj name="Equation" r:id="rId6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32241"/>
              </p:ext>
            </p:extLst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805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0188" y="2371060"/>
            <a:ext cx="4395258" cy="390022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8483146" y="1943635"/>
            <a:ext cx="8693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ATC-4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381443" y="1943635"/>
            <a:ext cx="217290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耐震性能檢測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PGA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0793" y="2727899"/>
            <a:ext cx="5255207" cy="140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436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ime 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/>
          </p:nvPr>
        </p:nvGraphicFramePr>
        <p:xfrm>
          <a:off x="839788" y="3003697"/>
          <a:ext cx="525621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358135" y="2542032"/>
            <a:ext cx="221951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774" y="192774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517219" y="1362131"/>
            <a:ext cx="11952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88279" y="3640821"/>
            <a:ext cx="1232069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2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800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0"/>
            <a:ext cx="4591130" cy="3429001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3429000"/>
            <a:ext cx="4591129" cy="3429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790895" y="2721934"/>
            <a:ext cx="3226011" cy="181030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 2000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93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F02A8ED2-640F-44D0-B1E2-61A66D9AE63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14FC31B7-72CB-40D8-85E9-52546F78E8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54286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文字版面配置區 3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D CU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grpSp>
        <p:nvGrpSpPr>
          <p:cNvPr id="3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" name="Straight Connector 33"/>
          <p:cNvCxnSpPr>
            <a:stCxn id="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8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0" name="Straight Connector 52"/>
          <p:cNvCxnSpPr>
            <a:stCxn id="8" idx="6"/>
          </p:cNvCxnSpPr>
          <p:nvPr/>
        </p:nvCxnSpPr>
        <p:spPr>
          <a:xfrm flipV="1">
            <a:off x="3091525" y="5614006"/>
            <a:ext cx="2764152" cy="1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56"/>
          <p:cNvCxnSpPr>
            <a:stCxn id="12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16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8" name="Straight Connector 60"/>
          <p:cNvCxnSpPr>
            <a:stCxn id="16" idx="6"/>
          </p:cNvCxnSpPr>
          <p:nvPr/>
        </p:nvCxnSpPr>
        <p:spPr>
          <a:xfrm flipV="1">
            <a:off x="6866342" y="5614006"/>
            <a:ext cx="2128189" cy="1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64"/>
          <p:cNvCxnSpPr>
            <a:stCxn id="20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24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5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6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72"/>
          <p:cNvCxnSpPr/>
          <p:nvPr/>
        </p:nvCxnSpPr>
        <p:spPr>
          <a:xfrm flipV="1">
            <a:off x="2901662" y="4369777"/>
            <a:ext cx="0" cy="106206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87"/>
          <p:cNvCxnSpPr/>
          <p:nvPr/>
        </p:nvCxnSpPr>
        <p:spPr>
          <a:xfrm flipV="1">
            <a:off x="6687846" y="5178669"/>
            <a:ext cx="0" cy="253174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20305" y="463500"/>
            <a:ext cx="4257890" cy="4831491"/>
          </a:xfrm>
          <a:prstGeom prst="rect">
            <a:avLst/>
          </a:prstGeom>
        </p:spPr>
      </p:pic>
      <p:pic>
        <p:nvPicPr>
          <p:cNvPr id="33" name="圖片 32"/>
          <p:cNvPicPr>
            <a:picLocks noChangeAspect="1"/>
          </p:cNvPicPr>
          <p:nvPr/>
        </p:nvPicPr>
        <p:blipFill>
          <a:blip r:embed="rId3">
            <a:clrChange>
              <a:clrFrom>
                <a:srgbClr val="FAFCFC"/>
              </a:clrFrom>
              <a:clrTo>
                <a:srgbClr val="FAFCF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95855" y="1885464"/>
            <a:ext cx="4559822" cy="3205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585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INPUT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5420" y="2719552"/>
            <a:ext cx="2562225" cy="1704975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063870" y="1995697"/>
            <a:ext cx="2594621" cy="26296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EOMETRY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CTION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063870" y="1425469"/>
            <a:ext cx="18748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r>
              <a:rPr lang="zh-TW" altLang="en-US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LLIONS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4672173" y="1994800"/>
            <a:ext cx="1597553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5 =&gt; 0.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669597" y="1380990"/>
            <a:ext cx="2003112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</a:t>
            </a:r>
            <a:r>
              <a:rPr lang="zh-TW" altLang="en-US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LLIONS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70" y="4883739"/>
            <a:ext cx="3923416" cy="117820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8267703" y="1994800"/>
            <a:ext cx="2827056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E2K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SIGN REBA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8238149" y="1378444"/>
            <a:ext cx="257217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30</a:t>
            </a:r>
            <a:r>
              <a:rPr lang="zh-TW" altLang="en-US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HOUSANDS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989763" y="2999942"/>
            <a:ext cx="12931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- ACI 318-05</a:t>
            </a:r>
          </a:p>
        </p:txBody>
      </p:sp>
      <p:pic>
        <p:nvPicPr>
          <p:cNvPr id="20" name="圖片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8249" y="3440149"/>
            <a:ext cx="3925877" cy="1676974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9793"/>
          <a:stretch/>
        </p:blipFill>
        <p:spPr>
          <a:xfrm>
            <a:off x="8267703" y="5235704"/>
            <a:ext cx="3776663" cy="1485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947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圖片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9897" y="2712877"/>
            <a:ext cx="1916963" cy="14010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7544691" y="4880795"/>
                <a:ext cx="1922129" cy="1439946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MERGE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&lt;=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=&g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4691" y="4880795"/>
                <a:ext cx="1922129" cy="1439946"/>
              </a:xfrm>
              <a:prstGeom prst="rect">
                <a:avLst/>
              </a:prstGeom>
              <a:blipFill>
                <a:blip r:embed="rId3"/>
                <a:stretch>
                  <a:fillRect l="-7619" t="-4661" r="-25079" b="-4237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23" name="圖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7745" y="2712879"/>
            <a:ext cx="1916963" cy="1677333"/>
          </a:xfrm>
          <a:prstGeom prst="rect">
            <a:avLst/>
          </a:prstGeom>
        </p:spPr>
      </p:pic>
      <p:pic>
        <p:nvPicPr>
          <p:cNvPr id="25" name="圖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2" y="2712879"/>
            <a:ext cx="1916963" cy="1677333"/>
          </a:xfrm>
          <a:prstGeom prst="rect">
            <a:avLst/>
          </a:prstGeom>
        </p:spPr>
      </p:pic>
      <p:pic>
        <p:nvPicPr>
          <p:cNvPr id="30" name="圖片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09631" y="2712879"/>
            <a:ext cx="1916963" cy="1401067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3947745" y="4880795"/>
            <a:ext cx="3282694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a beam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spacing &lt; MIN_SPACING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UPGRAD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802" y="4880795"/>
            <a:ext cx="1812997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SIZE &amp; S 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709631" y="4880795"/>
            <a:ext cx="2044791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DROP DOUBL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3947745" y="554509"/>
            <a:ext cx="4476931" cy="6463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r>
              <a:rPr lang="en-US" altLang="zh-TW" dirty="0"/>
              <a:t>STIRRUP_REBAR = ['#4', '2#4', '2#5', '2#6']</a:t>
            </a:r>
          </a:p>
          <a:p>
            <a:r>
              <a:rPr lang="en-US" altLang="zh-TW" dirty="0"/>
              <a:t>STIRRUP_SPACING = [10, 12, 15, 18, 20, 25, 30]</a:t>
            </a:r>
          </a:p>
        </p:txBody>
      </p:sp>
    </p:spTree>
    <p:extLst>
      <p:ext uri="{BB962C8B-B14F-4D97-AF65-F5344CB8AC3E}">
        <p14:creationId xmlns:p14="http://schemas.microsoft.com/office/powerpoint/2010/main" val="1273321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6105822" y="2000090"/>
            <a:ext cx="2729273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a beam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&gt; 2 * capacity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UPGRAD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105822" y="1276544"/>
            <a:ext cx="2202526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SIZE &amp; NUM 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CONSERVATIVE</a:t>
                </a:r>
                <a:r>
                  <a:rPr lang="zh-TW" altLang="en-US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MERGE</a:t>
                </a:r>
              </a:p>
              <a:p>
                <a:pPr algn="l"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&lt;=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=&g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blipFill>
                <a:blip r:embed="rId2"/>
                <a:stretch>
                  <a:fillRect l="-5928" t="-4641" r="-1804" b="-4177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圖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2" y="2712879"/>
            <a:ext cx="4476207" cy="1677333"/>
          </a:xfrm>
          <a:prstGeom prst="rect">
            <a:avLst/>
          </a:prstGeom>
        </p:spPr>
      </p:pic>
      <p:cxnSp>
        <p:nvCxnSpPr>
          <p:cNvPr id="7" name="直線單箭頭接點 6"/>
          <p:cNvCxnSpPr/>
          <p:nvPr/>
        </p:nvCxnSpPr>
        <p:spPr>
          <a:xfrm>
            <a:off x="7192424" y="1701276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186879" y="3089619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>
            <a:off x="6497516" y="3089619"/>
            <a:ext cx="0" cy="17841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6101776" y="4883737"/>
            <a:ext cx="79765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186879" y="5251251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101776" y="5604076"/>
            <a:ext cx="285475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PTIMIZATION ALGORITH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100531" y="552233"/>
            <a:ext cx="168571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RU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28" name="Picture 4" descr="ãclusteringãçåçæå°çµæ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022" y="6007891"/>
            <a:ext cx="1113023" cy="765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2" y="4880795"/>
            <a:ext cx="3033544" cy="1262933"/>
          </a:xfrm>
          <a:prstGeom prst="rect">
            <a:avLst/>
          </a:prstGeom>
        </p:spPr>
      </p:pic>
      <p:sp>
        <p:nvSpPr>
          <p:cNvPr id="28" name="文字方塊 27"/>
          <p:cNvSpPr txBox="1"/>
          <p:nvPr/>
        </p:nvSpPr>
        <p:spPr>
          <a:xfrm>
            <a:off x="8985288" y="1270996"/>
            <a:ext cx="2777748" cy="75713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P_BAR = ['#7', '#8', '#10']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DB_SPACING = 1.5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5303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一台梁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05951" y="1632210"/>
            <a:ext cx="5256212" cy="434345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482251" y="3341077"/>
            <a:ext cx="2040296" cy="1132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8625" y="1632210"/>
            <a:ext cx="5256212" cy="4343456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223717" y="3341077"/>
            <a:ext cx="2040296" cy="1132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9741873" y="3342901"/>
            <a:ext cx="1714501" cy="11144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" name="直線單箭頭接點 9"/>
          <p:cNvCxnSpPr/>
          <p:nvPr/>
        </p:nvCxnSpPr>
        <p:spPr>
          <a:xfrm>
            <a:off x="5785336" y="3426143"/>
            <a:ext cx="10199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3492131" y="3341077"/>
            <a:ext cx="1714501" cy="1114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1223717" y="2007577"/>
            <a:ext cx="1044698" cy="10257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2416541" y="2004418"/>
            <a:ext cx="889200" cy="11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3458548" y="2009040"/>
            <a:ext cx="1764000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7491043" y="2015697"/>
            <a:ext cx="1044698" cy="10257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8683867" y="2012538"/>
            <a:ext cx="889200" cy="11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725874" y="2017160"/>
            <a:ext cx="1764000" cy="10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文字方塊 17"/>
          <p:cNvSpPr txBox="1"/>
          <p:nvPr/>
        </p:nvSpPr>
        <p:spPr>
          <a:xfrm>
            <a:off x="5442438" y="3587263"/>
            <a:ext cx="171777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AME SIZ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279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2" y="2708973"/>
            <a:ext cx="4476207" cy="1677333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6105822" y="2000090"/>
            <a:ext cx="2729273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a beam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&gt; 2 * capacity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UPGRAD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105822" y="1276544"/>
            <a:ext cx="2202526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SIZE &amp; NUM 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CONSERVATIVE</a:t>
                </a:r>
                <a:r>
                  <a:rPr lang="zh-TW" altLang="en-US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MERGE</a:t>
                </a:r>
              </a:p>
              <a:p>
                <a:pPr algn="l"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&lt;=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=&g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blipFill>
                <a:blip r:embed="rId3"/>
                <a:stretch>
                  <a:fillRect l="-5928" t="-4641" r="-1804" b="-4177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線單箭頭接點 6"/>
          <p:cNvCxnSpPr/>
          <p:nvPr/>
        </p:nvCxnSpPr>
        <p:spPr>
          <a:xfrm>
            <a:off x="7192424" y="1701276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186879" y="3089619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>
            <a:off x="6497516" y="3089619"/>
            <a:ext cx="0" cy="17841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6101776" y="4883737"/>
            <a:ext cx="79765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186879" y="5251251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101776" y="5604076"/>
            <a:ext cx="285475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PTIMIZATION ALGORITH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100531" y="552233"/>
            <a:ext cx="168571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RU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8982908" y="555166"/>
            <a:ext cx="2220351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COND RU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984682" y="1276544"/>
            <a:ext cx="2827056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一台梁</a:t>
            </a:r>
            <a:endParaRPr lang="en-US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any size &lt; max size 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max SIZE &amp; NU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28" name="Picture 4" descr="ãclusteringãçåçæå°çµæ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022" y="6007891"/>
            <a:ext cx="1113023" cy="765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文字方塊 22"/>
          <p:cNvSpPr txBox="1"/>
          <p:nvPr/>
        </p:nvSpPr>
        <p:spPr>
          <a:xfrm>
            <a:off x="8982908" y="2713313"/>
            <a:ext cx="79765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單箭頭接點 23"/>
          <p:cNvCxnSpPr/>
          <p:nvPr/>
        </p:nvCxnSpPr>
        <p:spPr>
          <a:xfrm>
            <a:off x="10068011" y="3080827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8982908" y="3433652"/>
            <a:ext cx="285475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PTIMIZATION ALGORITH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6" name="Picture 4" descr="ãclusteringãçåçæå°çµæ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9154" y="3837467"/>
            <a:ext cx="1113023" cy="765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7" name="直線單箭頭接點 26"/>
          <p:cNvCxnSpPr/>
          <p:nvPr/>
        </p:nvCxnSpPr>
        <p:spPr>
          <a:xfrm>
            <a:off x="10068011" y="2366073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2" y="4880795"/>
            <a:ext cx="3033544" cy="1262933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93646" y="955424"/>
            <a:ext cx="2549363" cy="1036000"/>
          </a:xfrm>
          <a:prstGeom prst="rect">
            <a:avLst/>
          </a:prstGeom>
        </p:spPr>
      </p:pic>
      <p:sp>
        <p:nvSpPr>
          <p:cNvPr id="30" name="矩形 29"/>
          <p:cNvSpPr/>
          <p:nvPr/>
        </p:nvSpPr>
        <p:spPr>
          <a:xfrm>
            <a:off x="5943600" y="1164564"/>
            <a:ext cx="2919046" cy="5608425"/>
          </a:xfrm>
          <a:prstGeom prst="rect">
            <a:avLst/>
          </a:prstGeom>
          <a:solidFill>
            <a:srgbClr val="F7F7F7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>
            <a:off x="5767754" y="1488910"/>
            <a:ext cx="29278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7269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5377492" y="555843"/>
                <a:ext cx="2252283" cy="72628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POINT COORDINATES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(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, 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)</m:t>
                    </m:r>
                  </m:oMath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7492" y="555843"/>
                <a:ext cx="2252283" cy="726289"/>
              </a:xfrm>
              <a:prstGeom prst="rect">
                <a:avLst/>
              </a:prstGeom>
              <a:blipFill>
                <a:blip r:embed="rId2"/>
                <a:stretch>
                  <a:fillRect l="-6216" r="-2162" b="-840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5380853" y="1997626"/>
            <a:ext cx="225337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NCRETE SECTION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799" y="3436755"/>
            <a:ext cx="4202879" cy="1946182"/>
          </a:xfrm>
          <a:prstGeom prst="rect">
            <a:avLst/>
          </a:prstGeom>
        </p:spPr>
      </p:pic>
      <p:sp>
        <p:nvSpPr>
          <p:cNvPr id="14" name="文字方塊 13"/>
          <p:cNvSpPr txBox="1"/>
          <p:nvPr/>
        </p:nvSpPr>
        <p:spPr>
          <a:xfrm>
            <a:off x="6820448" y="3566162"/>
            <a:ext cx="50109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0448" y="4817310"/>
            <a:ext cx="1238481" cy="39446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梁長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- MAX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5203" y="3441290"/>
            <a:ext cx="1284563" cy="1401067"/>
          </a:xfrm>
          <a:prstGeom prst="rect">
            <a:avLst/>
          </a:prstGeom>
        </p:spPr>
      </p:pic>
      <p:pic>
        <p:nvPicPr>
          <p:cNvPr id="20" name="圖片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7492" y="3436755"/>
            <a:ext cx="652163" cy="1677333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64388" y="555222"/>
            <a:ext cx="652163" cy="1203733"/>
          </a:xfrm>
          <a:prstGeom prst="rect">
            <a:avLst/>
          </a:prstGeom>
        </p:spPr>
      </p:pic>
      <p:pic>
        <p:nvPicPr>
          <p:cNvPr id="24" name="圖片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64387" y="1992492"/>
            <a:ext cx="1284563" cy="1203733"/>
          </a:xfrm>
          <a:prstGeom prst="rect">
            <a:avLst/>
          </a:prstGeom>
        </p:spPr>
      </p:pic>
      <p:cxnSp>
        <p:nvCxnSpPr>
          <p:cNvPr id="26" name="直線單箭頭接點 25"/>
          <p:cNvCxnSpPr/>
          <p:nvPr/>
        </p:nvCxnSpPr>
        <p:spPr>
          <a:xfrm>
            <a:off x="6093069" y="3763107"/>
            <a:ext cx="5275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單箭頭接點 32"/>
          <p:cNvCxnSpPr/>
          <p:nvPr/>
        </p:nvCxnSpPr>
        <p:spPr>
          <a:xfrm>
            <a:off x="6093069" y="5014544"/>
            <a:ext cx="5275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3613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版面配置區 8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THE OTHER</a:t>
            </a:r>
            <a:r>
              <a:rPr lang="zh-TW" altLang="en-US" dirty="0"/>
              <a:t> </a:t>
            </a:r>
            <a:r>
              <a:rPr lang="en-US" altLang="zh-TW" dirty="0"/>
              <a:t>CAS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2121965"/>
            <a:ext cx="5256212" cy="2905714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20488"/>
            <a:ext cx="5533501" cy="4144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7751115" y="4529773"/>
            <a:ext cx="281102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RE THAN INITIAL REBA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05177" y="5258034"/>
            <a:ext cx="1800000" cy="1348007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72093" y="5258034"/>
            <a:ext cx="1800000" cy="1348007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7385834" y="1473410"/>
            <a:ext cx="323332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OO CONSERVATIVE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465982" y="5801123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8832898" y="5801123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接點 12"/>
          <p:cNvCxnSpPr/>
          <p:nvPr/>
        </p:nvCxnSpPr>
        <p:spPr>
          <a:xfrm>
            <a:off x="6169981" y="1464816"/>
            <a:ext cx="0" cy="50247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09354" y="5258034"/>
            <a:ext cx="1800000" cy="134800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76270" y="5324224"/>
            <a:ext cx="1800000" cy="1348007"/>
          </a:xfrm>
          <a:prstGeom prst="rect">
            <a:avLst/>
          </a:prstGeom>
        </p:spPr>
      </p:pic>
      <p:sp>
        <p:nvSpPr>
          <p:cNvPr id="16" name="文字方塊 15"/>
          <p:cNvSpPr txBox="1"/>
          <p:nvPr/>
        </p:nvSpPr>
        <p:spPr>
          <a:xfrm>
            <a:off x="964736" y="5811674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331652" y="5811674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1514667" y="1473410"/>
            <a:ext cx="390645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NORMAL GRAVITY LOAD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0798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HE OTHER</a:t>
            </a:r>
            <a:r>
              <a:rPr lang="zh-TW" altLang="en-US" dirty="0"/>
              <a:t> </a:t>
            </a:r>
            <a:r>
              <a:rPr lang="en-US" altLang="zh-TW" dirty="0"/>
              <a:t>CAS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2499" y="1320488"/>
            <a:ext cx="5533501" cy="4144000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2554550" y="5183770"/>
            <a:ext cx="53636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橢圓 11"/>
          <p:cNvSpPr/>
          <p:nvPr/>
        </p:nvSpPr>
        <p:spPr>
          <a:xfrm>
            <a:off x="1272591" y="3532311"/>
            <a:ext cx="1402672" cy="656948"/>
          </a:xfrm>
          <a:prstGeom prst="ellipse">
            <a:avLst/>
          </a:prstGeom>
          <a:solidFill>
            <a:srgbClr val="FFFFFF">
              <a:alpha val="50196"/>
            </a:srgbClr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5" name="橢圓 14"/>
          <p:cNvSpPr/>
          <p:nvPr/>
        </p:nvSpPr>
        <p:spPr>
          <a:xfrm>
            <a:off x="2346667" y="3248226"/>
            <a:ext cx="2148396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6" name="橢圓 15"/>
          <p:cNvSpPr/>
          <p:nvPr/>
        </p:nvSpPr>
        <p:spPr>
          <a:xfrm>
            <a:off x="4166467" y="3532311"/>
            <a:ext cx="1402672" cy="656948"/>
          </a:xfrm>
          <a:prstGeom prst="ellipse">
            <a:avLst/>
          </a:prstGeom>
          <a:solidFill>
            <a:srgbClr val="FFFFFF">
              <a:alpha val="50196"/>
            </a:srgbClr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2181810" y="5599652"/>
            <a:ext cx="54277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3902593" y="5183770"/>
            <a:ext cx="59247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/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4268921" y="5599652"/>
            <a:ext cx="5988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0" name="圖片 1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499" y="1320488"/>
            <a:ext cx="5533501" cy="4144000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8221340" y="5183770"/>
            <a:ext cx="54277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0308451" y="5183770"/>
            <a:ext cx="5988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376627" y="311177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2681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499" y="1320488"/>
            <a:ext cx="5533501" cy="4144000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47599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459613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</a:t>
            </a:r>
            <a:r>
              <a:rPr lang="zh-TW" altLang="en-US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237226" y="924212"/>
            <a:ext cx="27432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6376627" y="311177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1811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字版面配置區 14">
            <a:extLst>
              <a:ext uri="{FF2B5EF4-FFF2-40B4-BE49-F238E27FC236}">
                <a16:creationId xmlns:a16="http://schemas.microsoft.com/office/drawing/2014/main" id="{7F64D61C-F880-4797-8FC4-C790924A33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Simplified Metho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F8D14D-4B57-4284-867D-C1FB2E9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FC18FE-D4E5-43C3-AB37-5C5D8DE85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24" y="4691746"/>
            <a:ext cx="10236976" cy="1262933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8703F24-FCF0-4776-A834-950D6A2FB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24" y="2164732"/>
            <a:ext cx="8112507" cy="1262933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DC3DACAA-B7DD-4293-9A54-2AB94709C419}"/>
              </a:ext>
            </a:extLst>
          </p:cNvPr>
          <p:cNvSpPr txBox="1"/>
          <p:nvPr/>
        </p:nvSpPr>
        <p:spPr>
          <a:xfrm>
            <a:off x="839789" y="2611532"/>
            <a:ext cx="1011296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BEFO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091CC88-2D8D-45AB-A1BF-F92C8DD3310D}"/>
              </a:ext>
            </a:extLst>
          </p:cNvPr>
          <p:cNvSpPr txBox="1"/>
          <p:nvPr/>
        </p:nvSpPr>
        <p:spPr>
          <a:xfrm>
            <a:off x="839788" y="5138546"/>
            <a:ext cx="1011296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AFTER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141651" y="2164732"/>
            <a:ext cx="1312415" cy="1262933"/>
          </a:xfrm>
          <a:prstGeom prst="rect">
            <a:avLst/>
          </a:prstGeom>
          <a:solidFill>
            <a:schemeClr val="accent1">
              <a:alpha val="10196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282214" y="4655234"/>
            <a:ext cx="2805343" cy="1299445"/>
          </a:xfrm>
          <a:prstGeom prst="rect">
            <a:avLst/>
          </a:prstGeom>
          <a:solidFill>
            <a:srgbClr val="3498DB">
              <a:alpha val="10196"/>
            </a:srgbClr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61509C9A-FD12-4F47-A117-3A1BD1CC7253}"/>
              </a:ext>
            </a:extLst>
          </p:cNvPr>
          <p:cNvCxnSpPr/>
          <p:nvPr/>
        </p:nvCxnSpPr>
        <p:spPr>
          <a:xfrm>
            <a:off x="6008914" y="3733803"/>
            <a:ext cx="0" cy="6966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0054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6FF8DC14-A601-4B10-B2F5-C42A4FE31E0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recondit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391D295-11BF-4718-91CB-6AFBEFD780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2ACF3A50-2C28-480B-8FE6-83656F9591CE}"/>
              </a:ext>
            </a:extLst>
          </p:cNvPr>
          <p:cNvSpPr txBox="1"/>
          <p:nvPr/>
        </p:nvSpPr>
        <p:spPr>
          <a:xfrm>
            <a:off x="1917453" y="3392488"/>
            <a:ext cx="1018099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1E3FDEF3-1828-4495-B4A1-7C16B743DA95}"/>
              </a:ext>
            </a:extLst>
          </p:cNvPr>
          <p:cNvSpPr txBox="1"/>
          <p:nvPr/>
        </p:nvSpPr>
        <p:spPr>
          <a:xfrm>
            <a:off x="4239929" y="2454859"/>
            <a:ext cx="4198585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(Earthquake, Wind)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ad(Dead, Live)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C8E7C286-A79A-4022-AEA9-6085FE50FE4A}"/>
              </a:ext>
            </a:extLst>
          </p:cNvPr>
          <p:cNvSpPr txBox="1"/>
          <p:nvPr/>
        </p:nvSpPr>
        <p:spPr>
          <a:xfrm>
            <a:off x="4239929" y="4146182"/>
            <a:ext cx="6350391" cy="1421928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Earthquake </a:t>
            </a: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er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Force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Earth Pressure Ground Water Pressure Or Pressure Of Bulk Materials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" name="直線接點 4"/>
          <p:cNvCxnSpPr/>
          <p:nvPr/>
        </p:nvCxnSpPr>
        <p:spPr>
          <a:xfrm>
            <a:off x="3932808" y="2478088"/>
            <a:ext cx="0" cy="9144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3932808" y="4146182"/>
            <a:ext cx="0" cy="144675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2593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232D6371-0CEF-4471-B3E0-5A861A08D26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recondit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EF71E66-4E7F-45AF-8890-C74360E82D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67E997A1-8E87-451B-85D0-AB2B4ED05252}"/>
              </a:ext>
            </a:extLst>
          </p:cNvPr>
          <p:cNvSpPr txBox="1"/>
          <p:nvPr/>
        </p:nvSpPr>
        <p:spPr>
          <a:xfrm>
            <a:off x="2878234" y="1249541"/>
            <a:ext cx="312149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oundary Conditio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47D9545A-7532-4214-8B1D-D01BB0898919}"/>
              </a:ext>
            </a:extLst>
          </p:cNvPr>
          <p:cNvSpPr txBox="1"/>
          <p:nvPr/>
        </p:nvSpPr>
        <p:spPr>
          <a:xfrm>
            <a:off x="2878234" y="2371839"/>
            <a:ext cx="101726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-Fix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0381E8AA-56A3-4423-AA6B-7792E0AB8B9F}"/>
              </a:ext>
            </a:extLst>
          </p:cNvPr>
          <p:cNvSpPr txBox="1"/>
          <p:nvPr/>
        </p:nvSpPr>
        <p:spPr>
          <a:xfrm>
            <a:off x="7055893" y="5255045"/>
            <a:ext cx="115833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Pin-Pi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5A85C5CE-E8D3-4F1F-BA45-34CF19EA5D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9504" y="106270"/>
            <a:ext cx="2155033" cy="208407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668D6EFB-D77E-45AE-9174-3E3F7211E4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4684" y="2371839"/>
            <a:ext cx="2155032" cy="2084068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AA327FCB-AF36-4D26-8C06-1561CC3F40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04684" y="4637406"/>
            <a:ext cx="2155032" cy="2084069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B3C08D06-E9D6-4096-935A-86D440B17F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62538" y="3413873"/>
            <a:ext cx="2767281" cy="2676157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7137647" y="1011265"/>
            <a:ext cx="108779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-Pin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6945287" y="3133155"/>
            <a:ext cx="126656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-Free</a:t>
            </a:r>
          </a:p>
        </p:txBody>
      </p:sp>
      <p:cxnSp>
        <p:nvCxnSpPr>
          <p:cNvPr id="15" name="直線接點 14"/>
          <p:cNvCxnSpPr/>
          <p:nvPr/>
        </p:nvCxnSpPr>
        <p:spPr>
          <a:xfrm>
            <a:off x="6096000" y="772357"/>
            <a:ext cx="0" cy="52644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62538" y="3010506"/>
            <a:ext cx="2767281" cy="403367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3234" y="5820822"/>
            <a:ext cx="1554103" cy="215994"/>
          </a:xfrm>
          <a:prstGeom prst="rect">
            <a:avLst/>
          </a:prstGeom>
        </p:spPr>
      </p:pic>
      <p:pic>
        <p:nvPicPr>
          <p:cNvPr id="18" name="圖片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73181" y="3694591"/>
            <a:ext cx="1554211" cy="223533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73181" y="1588947"/>
            <a:ext cx="1554211" cy="222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685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群組 16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5827921" y="1552998"/>
            <a:ext cx="5008501" cy="3752000"/>
            <a:chOff x="3591749" y="1553000"/>
            <a:chExt cx="5008501" cy="3752000"/>
          </a:xfrm>
        </p:grpSpPr>
        <p:pic>
          <p:nvPicPr>
            <p:cNvPr id="4" name="圖片 3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5" name="直線接點 4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線接點 5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接點 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接點 6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文字版面配置區 18">
            <a:extLst>
              <a:ext uri="{FF2B5EF4-FFF2-40B4-BE49-F238E27FC236}">
                <a16:creationId xmlns:a16="http://schemas.microsoft.com/office/drawing/2014/main" id="{9F79A763-B9BF-4B55-8707-8D5CE9E759B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altLang="zh-TW" dirty="0"/>
              <a:t>Top 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CA4C9F28-8CA9-4415-84F1-A52022B17DE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1355578" y="2234857"/>
            <a:ext cx="3340017" cy="238828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0567498" y="2499788"/>
            <a:ext cx="948337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7593004" y="3890812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63F8F393-C9DB-4FC4-A2CF-DA1E795E8E0C}"/>
              </a:ext>
            </a:extLst>
          </p:cNvPr>
          <p:cNvSpPr txBox="1"/>
          <p:nvPr/>
        </p:nvSpPr>
        <p:spPr>
          <a:xfrm>
            <a:off x="7378362" y="1552998"/>
            <a:ext cx="213744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itial Top Rebar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7460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字版面配置區 20">
            <a:extLst>
              <a:ext uri="{FF2B5EF4-FFF2-40B4-BE49-F238E27FC236}">
                <a16:creationId xmlns:a16="http://schemas.microsoft.com/office/drawing/2014/main" id="{E815091C-F2CD-4EB2-ACEC-F16E411BA31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1A88631-EAD5-42AF-83D7-13593DC279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24F1ED5-4071-476F-8BE7-174277EC406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02635" y="1553000"/>
            <a:ext cx="5008501" cy="3752000"/>
          </a:xfrm>
          <a:prstGeom prst="rect">
            <a:avLst/>
          </a:prstGeom>
        </p:spPr>
      </p:pic>
      <p:sp>
        <p:nvSpPr>
          <p:cNvPr id="4" name="文字方塊 3">
            <a:extLst>
              <a:ext uri="{FF2B5EF4-FFF2-40B4-BE49-F238E27FC236}">
                <a16:creationId xmlns:a16="http://schemas.microsoft.com/office/drawing/2014/main" id="{BE01AF5E-7FCF-43F4-8376-9664FBE4C9E7}"/>
              </a:ext>
            </a:extLst>
          </p:cNvPr>
          <p:cNvSpPr txBox="1"/>
          <p:nvPr/>
        </p:nvSpPr>
        <p:spPr>
          <a:xfrm>
            <a:off x="493531" y="3003275"/>
            <a:ext cx="20864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L,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L, Band, Spa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D2B7A8BD-43AC-4E81-B18F-2FF81FC5139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04733" y="3831771"/>
          <a:ext cx="1612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4" imgW="1612800" imgH="609480" progId="Equation.DSMT4">
                  <p:embed/>
                </p:oleObj>
              </mc:Choice>
              <mc:Fallback>
                <p:oleObj name="Equation" r:id="rId4" imgW="1612800" imgH="60948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D2B7A8BD-43AC-4E81-B18F-2FF81FC51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4733" y="3831771"/>
                        <a:ext cx="1612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148CEC01-CD3B-4622-A554-20D9875F185E}"/>
              </a:ext>
            </a:extLst>
          </p:cNvPr>
          <p:cNvCxnSpPr>
            <a:cxnSpLocks/>
            <a:stCxn id="3" idx="3"/>
          </p:cNvCxnSpPr>
          <p:nvPr/>
        </p:nvCxnSpPr>
        <p:spPr>
          <a:xfrm>
            <a:off x="8611136" y="3429000"/>
            <a:ext cx="0" cy="49462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EF3EC70-D4DE-4DF0-85F4-8C58F801ECDE}"/>
              </a:ext>
            </a:extLst>
          </p:cNvPr>
          <p:cNvCxnSpPr>
            <a:stCxn id="3" idx="1"/>
          </p:cNvCxnSpPr>
          <p:nvPr/>
        </p:nvCxnSpPr>
        <p:spPr>
          <a:xfrm>
            <a:off x="3602635" y="3429000"/>
            <a:ext cx="0" cy="1415143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8959378-2736-4EFF-AE88-B5DFF331AB33}"/>
              </a:ext>
            </a:extLst>
          </p:cNvPr>
          <p:cNvSpPr txBox="1"/>
          <p:nvPr/>
        </p:nvSpPr>
        <p:spPr>
          <a:xfrm>
            <a:off x="260273" y="4376736"/>
            <a:ext cx="3340017" cy="238828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08B48E43-865B-42C3-8EF6-D97D67B1BB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086686" y="337151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6" imgW="685800" imgH="609480" progId="Equation.DSMT4">
                  <p:embed/>
                </p:oleObj>
              </mc:Choice>
              <mc:Fallback>
                <p:oleObj name="Equation" r:id="rId6" imgW="685800" imgH="60948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08B48E43-865B-42C3-8EF6-D97D67B1B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86686" y="3371510"/>
                        <a:ext cx="685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147CAEE6-181F-47C4-AC69-05D215108C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769617" y="337151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8" imgW="711000" imgH="609480" progId="Equation.DSMT4">
                  <p:embed/>
                </p:oleObj>
              </mc:Choice>
              <mc:Fallback>
                <p:oleObj name="Equation" r:id="rId8" imgW="71100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147CAEE6-181F-47C4-AC69-05D215108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9617" y="3371510"/>
                        <a:ext cx="711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FDC3E779-E453-406D-B287-63AF0F17F9BC}"/>
              </a:ext>
            </a:extLst>
          </p:cNvPr>
          <p:cNvCxnSpPr/>
          <p:nvPr/>
        </p:nvCxnSpPr>
        <p:spPr>
          <a:xfrm flipH="1">
            <a:off x="9579429" y="3676310"/>
            <a:ext cx="40277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E0A16959-561D-48D5-8959-5A3342AC8A3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73600" y="5570877"/>
          <a:ext cx="284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0" imgW="2844720" imgH="355320" progId="Equation.DSMT4">
                  <p:embed/>
                </p:oleObj>
              </mc:Choice>
              <mc:Fallback>
                <p:oleObj name="Equation" r:id="rId10" imgW="2844720" imgH="35532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E0A16959-561D-48D5-8959-5A3342AC8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3600" y="5570877"/>
                        <a:ext cx="284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>
            <a:extLst>
              <a:ext uri="{FF2B5EF4-FFF2-40B4-BE49-F238E27FC236}">
                <a16:creationId xmlns:a16="http://schemas.microsoft.com/office/drawing/2014/main" id="{0C80EE4B-EA20-43FF-98A1-9C560F13A470}"/>
              </a:ext>
            </a:extLst>
          </p:cNvPr>
          <p:cNvSpPr txBox="1"/>
          <p:nvPr/>
        </p:nvSpPr>
        <p:spPr>
          <a:xfrm>
            <a:off x="9221686" y="4227338"/>
            <a:ext cx="111825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保守估計</a:t>
            </a: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17E64303-A680-4974-97C9-3737ABCBF10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15399" y="631257"/>
            <a:ext cx="2563783" cy="2417835"/>
          </a:xfrm>
          <a:prstGeom prst="rect">
            <a:avLst/>
          </a:prstGeom>
        </p:spPr>
      </p:pic>
      <p:sp>
        <p:nvSpPr>
          <p:cNvPr id="24" name="文字方塊 23">
            <a:extLst>
              <a:ext uri="{FF2B5EF4-FFF2-40B4-BE49-F238E27FC236}">
                <a16:creationId xmlns:a16="http://schemas.microsoft.com/office/drawing/2014/main" id="{0305B8CD-9CD2-467A-B067-E43DC1744F87}"/>
              </a:ext>
            </a:extLst>
          </p:cNvPr>
          <p:cNvSpPr txBox="1"/>
          <p:nvPr/>
        </p:nvSpPr>
        <p:spPr>
          <a:xfrm>
            <a:off x="8917765" y="2227043"/>
            <a:ext cx="2561417" cy="937629"/>
          </a:xfrm>
          <a:prstGeom prst="rect">
            <a:avLst/>
          </a:prstGeom>
          <a:solidFill>
            <a:srgbClr val="F0F0F0"/>
          </a:solidFill>
        </p:spPr>
        <p:txBody>
          <a:bodyPr wrap="squar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</a:p>
          <a:p>
            <a:pPr algn="ctr">
              <a:lnSpc>
                <a:spcPct val="120000"/>
              </a:lnSpc>
            </a:pPr>
            <a:endParaRPr lang="en-US" altLang="zh-TW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30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87499" y="1553000"/>
            <a:ext cx="5010062" cy="3752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B951C940-9081-4156-BDC7-4DDADB9D0C2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0BB84E7E-EF2D-4B00-96A1-236B1ABE4E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E90D138A-AA73-452A-98E9-0356CB6B748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349" y="1553000"/>
            <a:ext cx="5008501" cy="3752000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8387BA0B-9B9D-42C0-B18C-F2EBAA0D2258}"/>
              </a:ext>
            </a:extLst>
          </p:cNvPr>
          <p:cNvSpPr txBox="1"/>
          <p:nvPr/>
        </p:nvSpPr>
        <p:spPr>
          <a:xfrm>
            <a:off x="7455955" y="5460412"/>
            <a:ext cx="2309287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hange To</a:t>
            </a:r>
          </a:p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 Numbe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B689B95-198C-457F-BE8A-C0716AA2A229}"/>
              </a:ext>
            </a:extLst>
          </p:cNvPr>
          <p:cNvSpPr txBox="1"/>
          <p:nvPr/>
        </p:nvSpPr>
        <p:spPr>
          <a:xfrm>
            <a:off x="2588590" y="5718944"/>
            <a:ext cx="172579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Linear Ad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3811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4" imgW="2997000" imgH="863280" progId="Equation.DSMT4">
                  <p:embed/>
                </p:oleObj>
              </mc:Choice>
              <mc:Fallback>
                <p:oleObj name="Equation" r:id="rId4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6" imgW="2654280" imgH="1015920" progId="Equation.DSMT4">
                  <p:embed/>
                </p:oleObj>
              </mc:Choice>
              <mc:Fallback>
                <p:oleObj name="Equation" r:id="rId6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9" imgW="203040" imgH="609480" progId="Equation.DSMT4">
                  <p:embed/>
                </p:oleObj>
              </mc:Choice>
              <mc:Fallback>
                <p:oleObj name="Equation" r:id="rId9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358318" y="5367420"/>
            <a:ext cx="326647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</a:rPr>
              <a:t>Area </a:t>
            </a:r>
            <a:r>
              <a:rPr lang="en-US" altLang="zh-TW" sz="2000" dirty="0">
                <a:solidFill>
                  <a:schemeClr val="accent1"/>
                </a:solidFill>
              </a:rPr>
              <a:t>of f</a:t>
            </a:r>
            <a:r>
              <a:rPr lang="en-US" altLang="zh-TW" sz="2000" dirty="0" smtClean="0">
                <a:solidFill>
                  <a:schemeClr val="accent1"/>
                </a:solidFill>
              </a:rPr>
              <a:t>lexural </a:t>
            </a:r>
            <a:r>
              <a:rPr lang="en-US" altLang="zh-TW" sz="2000" dirty="0">
                <a:solidFill>
                  <a:schemeClr val="accent1"/>
                </a:solidFill>
              </a:rPr>
              <a:t>r</a:t>
            </a:r>
            <a:r>
              <a:rPr lang="en-US" altLang="zh-TW" sz="2000" dirty="0" smtClean="0">
                <a:solidFill>
                  <a:schemeClr val="accent1"/>
                </a:solidFill>
              </a:rPr>
              <a:t>einforcement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C3A9CC8A-4203-422D-AA71-10B1147731C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52078" y="1553000"/>
            <a:ext cx="5008501" cy="3752000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180044" y="1561821"/>
            <a:ext cx="23525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endCxn id="5" idx="1"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9545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E267D8C3-6B70-4953-A75E-A4DC0A02078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4892" y="1553000"/>
            <a:ext cx="5008501" cy="3752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32E622A5-2525-42FA-9496-9F0047FB57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739218" cy="701731"/>
          </a:xfrm>
        </p:spPr>
        <p:txBody>
          <a:bodyPr/>
          <a:lstStyle/>
          <a:p>
            <a:r>
              <a:rPr lang="en-US" altLang="zh-TW" dirty="0"/>
              <a:t>Algorith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CA6D247E-19A7-4118-960B-D006D0571F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9499B8F-5AA9-4330-8891-D426CEBF065B}"/>
              </a:ext>
            </a:extLst>
          </p:cNvPr>
          <p:cNvSpPr txBox="1"/>
          <p:nvPr/>
        </p:nvSpPr>
        <p:spPr>
          <a:xfrm>
            <a:off x="2067330" y="5062085"/>
            <a:ext cx="117916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109EADB-9B50-41DC-AC08-7BFEB67EB7D4}"/>
              </a:ext>
            </a:extLst>
          </p:cNvPr>
          <p:cNvSpPr txBox="1"/>
          <p:nvPr/>
        </p:nvSpPr>
        <p:spPr>
          <a:xfrm>
            <a:off x="3806910" y="5057784"/>
            <a:ext cx="122405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6~0.85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6687999" y="2790412"/>
            <a:ext cx="306430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nite </a:t>
            </a:r>
            <a:r>
              <a:rPr lang="en-US" altLang="zh-TW" sz="2800" dirty="0"/>
              <a:t>Combinations</a:t>
            </a:r>
            <a:endParaRPr lang="zh-TW" altLang="en-US" sz="2800" dirty="0"/>
          </a:p>
        </p:txBody>
      </p:sp>
      <p:sp>
        <p:nvSpPr>
          <p:cNvPr id="4" name="文字方塊 3"/>
          <p:cNvSpPr txBox="1"/>
          <p:nvPr/>
        </p:nvSpPr>
        <p:spPr>
          <a:xfrm>
            <a:off x="7436528" y="3508580"/>
            <a:ext cx="13587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73332" y="3941901"/>
            <a:ext cx="2385397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Avoid Extreme Situation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4368464" y="1691184"/>
            <a:ext cx="94513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942495" y="2493373"/>
            <a:ext cx="77771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D507921-03DB-4C74-985F-9F06E9F5ECED}"/>
              </a:ext>
            </a:extLst>
          </p:cNvPr>
          <p:cNvSpPr txBox="1"/>
          <p:nvPr/>
        </p:nvSpPr>
        <p:spPr>
          <a:xfrm>
            <a:off x="6687999" y="2200359"/>
            <a:ext cx="356886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To Three Points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接點 14"/>
          <p:cNvCxnSpPr/>
          <p:nvPr/>
        </p:nvCxnSpPr>
        <p:spPr>
          <a:xfrm>
            <a:off x="6436310" y="2330274"/>
            <a:ext cx="0" cy="918953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0553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91220" y="1357000"/>
            <a:ext cx="5533501" cy="414400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D5ACA07D-4BC0-45BB-87C2-C0079DAE19CD}"/>
              </a:ext>
            </a:extLst>
          </p:cNvPr>
          <p:cNvSpPr txBox="1"/>
          <p:nvPr/>
        </p:nvSpPr>
        <p:spPr>
          <a:xfrm>
            <a:off x="1355578" y="2234857"/>
            <a:ext cx="3340017" cy="241912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版面配置區 18">
            <a:extLst>
              <a:ext uri="{FF2B5EF4-FFF2-40B4-BE49-F238E27FC236}">
                <a16:creationId xmlns:a16="http://schemas.microsoft.com/office/drawing/2014/main" id="{6AFE186F-329C-4E07-BBD7-A97798100D1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Bottom 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6DF75712-3051-486E-960E-006B061B1B1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066B260C-2595-4D23-857F-AD7273C7CD2E}"/>
              </a:ext>
            </a:extLst>
          </p:cNvPr>
          <p:cNvCxnSpPr>
            <a:cxnSpLocks/>
          </p:cNvCxnSpPr>
          <p:nvPr/>
        </p:nvCxnSpPr>
        <p:spPr>
          <a:xfrm>
            <a:off x="6014025" y="2796466"/>
            <a:ext cx="0" cy="1688976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4CFB6E05-C781-401E-8683-66D7339C84D5}"/>
              </a:ext>
            </a:extLst>
          </p:cNvPr>
          <p:cNvCxnSpPr>
            <a:cxnSpLocks/>
          </p:cNvCxnSpPr>
          <p:nvPr/>
        </p:nvCxnSpPr>
        <p:spPr>
          <a:xfrm>
            <a:off x="10279655" y="2796466"/>
            <a:ext cx="0" cy="1575332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B6237FDC-942F-4C57-AC9A-F91F818746DA}"/>
              </a:ext>
            </a:extLst>
          </p:cNvPr>
          <p:cNvSpPr txBox="1"/>
          <p:nvPr/>
        </p:nvSpPr>
        <p:spPr>
          <a:xfrm>
            <a:off x="7262301" y="2234857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144C05E2-00D3-4497-8137-8405C05589FD}"/>
              </a:ext>
            </a:extLst>
          </p:cNvPr>
          <p:cNvSpPr txBox="1"/>
          <p:nvPr/>
        </p:nvSpPr>
        <p:spPr>
          <a:xfrm>
            <a:off x="10442331" y="3115317"/>
            <a:ext cx="948337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68925" y="493062"/>
            <a:ext cx="2221460" cy="1384192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7113640" y="1000516"/>
            <a:ext cx="188865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Different From Top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C34275DD-3DCA-49E1-A5CD-9F9AA0382091}"/>
              </a:ext>
            </a:extLst>
          </p:cNvPr>
          <p:cNvSpPr txBox="1"/>
          <p:nvPr/>
        </p:nvSpPr>
        <p:spPr>
          <a:xfrm>
            <a:off x="7288030" y="3772228"/>
            <a:ext cx="21137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itial Bot Rebar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1186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圖片 18">
            <a:extLst>
              <a:ext uri="{FF2B5EF4-FFF2-40B4-BE49-F238E27FC236}">
                <a16:creationId xmlns:a16="http://schemas.microsoft.com/office/drawing/2014/main" id="{D2AA94EA-2152-43B3-88E3-BBBE9CC549E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9249" y="1357000"/>
            <a:ext cx="5533501" cy="4144000"/>
          </a:xfrm>
          <a:prstGeom prst="rect">
            <a:avLst/>
          </a:prstGeom>
        </p:spPr>
      </p:pic>
      <p:sp>
        <p:nvSpPr>
          <p:cNvPr id="21" name="文字版面配置區 20">
            <a:extLst>
              <a:ext uri="{FF2B5EF4-FFF2-40B4-BE49-F238E27FC236}">
                <a16:creationId xmlns:a16="http://schemas.microsoft.com/office/drawing/2014/main" id="{E815091C-F2CD-4EB2-ACEC-F16E411BA31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1A88631-EAD5-42AF-83D7-13593DC279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BE01AF5E-7FCF-43F4-8376-9664FBE4C9E7}"/>
              </a:ext>
            </a:extLst>
          </p:cNvPr>
          <p:cNvSpPr txBox="1"/>
          <p:nvPr/>
        </p:nvSpPr>
        <p:spPr>
          <a:xfrm>
            <a:off x="498308" y="3439442"/>
            <a:ext cx="20864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L,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L, Band, Spa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D2B7A8BD-43AC-4E81-B18F-2FF81FC5139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39788" y="2560965"/>
          <a:ext cx="2273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4" imgW="2273040" imgH="609480" progId="Equation.DSMT4">
                  <p:embed/>
                </p:oleObj>
              </mc:Choice>
              <mc:Fallback>
                <p:oleObj name="Equation" r:id="rId4" imgW="2273040" imgH="60948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D2B7A8BD-43AC-4E81-B18F-2FF81FC51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9788" y="2560965"/>
                        <a:ext cx="2273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148CEC01-CD3B-4622-A554-20D9875F185E}"/>
              </a:ext>
            </a:extLst>
          </p:cNvPr>
          <p:cNvCxnSpPr>
            <a:cxnSpLocks/>
          </p:cNvCxnSpPr>
          <p:nvPr/>
        </p:nvCxnSpPr>
        <p:spPr>
          <a:xfrm>
            <a:off x="6096000" y="2801240"/>
            <a:ext cx="0" cy="20203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EF3EC70-D4DE-4DF0-85F4-8C58F801ECDE}"/>
              </a:ext>
            </a:extLst>
          </p:cNvPr>
          <p:cNvCxnSpPr>
            <a:cxnSpLocks/>
          </p:cNvCxnSpPr>
          <p:nvPr/>
        </p:nvCxnSpPr>
        <p:spPr>
          <a:xfrm>
            <a:off x="3327469" y="2664278"/>
            <a:ext cx="0" cy="33899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8959378-2736-4EFF-AE88-B5DFF331AB33}"/>
              </a:ext>
            </a:extLst>
          </p:cNvPr>
          <p:cNvSpPr txBox="1"/>
          <p:nvPr/>
        </p:nvSpPr>
        <p:spPr>
          <a:xfrm>
            <a:off x="491259" y="4150629"/>
            <a:ext cx="3340017" cy="238828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08B48E43-865B-42C3-8EF6-D97D67B1BB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43303" y="306044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6" imgW="711000" imgH="609480" progId="Equation.DSMT4">
                  <p:embed/>
                </p:oleObj>
              </mc:Choice>
              <mc:Fallback>
                <p:oleObj name="Equation" r:id="rId6" imgW="711000" imgH="60948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08B48E43-865B-42C3-8EF6-D97D67B1B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43303" y="3060440"/>
                        <a:ext cx="711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147CAEE6-181F-47C4-AC69-05D215108C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51078" y="306044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8" imgW="685800" imgH="609480" progId="Equation.DSMT4">
                  <p:embed/>
                </p:oleObj>
              </mc:Choice>
              <mc:Fallback>
                <p:oleObj name="Equation" r:id="rId8" imgW="68580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147CAEE6-181F-47C4-AC69-05D215108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1078" y="3060440"/>
                        <a:ext cx="685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FDC3E779-E453-406D-B287-63AF0F17F9BC}"/>
              </a:ext>
            </a:extLst>
          </p:cNvPr>
          <p:cNvCxnSpPr/>
          <p:nvPr/>
        </p:nvCxnSpPr>
        <p:spPr>
          <a:xfrm flipH="1">
            <a:off x="6748457" y="3364900"/>
            <a:ext cx="40277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E0A16959-561D-48D5-8959-5A3342AC8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3600" y="5570877"/>
          <a:ext cx="284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0" imgW="2844720" imgH="355320" progId="Equation.DSMT4">
                  <p:embed/>
                </p:oleObj>
              </mc:Choice>
              <mc:Fallback>
                <p:oleObj name="Equation" r:id="rId10" imgW="2844720" imgH="35532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E0A16959-561D-48D5-8959-5A3342AC8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3600" y="5570877"/>
                        <a:ext cx="284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>
            <a:extLst>
              <a:ext uri="{FF2B5EF4-FFF2-40B4-BE49-F238E27FC236}">
                <a16:creationId xmlns:a16="http://schemas.microsoft.com/office/drawing/2014/main" id="{0C80EE4B-EA20-43FF-98A1-9C560F13A470}"/>
              </a:ext>
            </a:extLst>
          </p:cNvPr>
          <p:cNvSpPr txBox="1"/>
          <p:nvPr/>
        </p:nvSpPr>
        <p:spPr>
          <a:xfrm>
            <a:off x="6480648" y="3722563"/>
            <a:ext cx="111825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保守估計</a:t>
            </a:r>
          </a:p>
        </p:txBody>
      </p:sp>
      <p:pic>
        <p:nvPicPr>
          <p:cNvPr id="16" name="圖片 15">
            <a:extLst>
              <a:ext uri="{FF2B5EF4-FFF2-40B4-BE49-F238E27FC236}">
                <a16:creationId xmlns:a16="http://schemas.microsoft.com/office/drawing/2014/main" id="{21E6C5C4-8479-432D-A5E6-FB50C8C4B6A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15503" y="2500964"/>
            <a:ext cx="2624412" cy="2443198"/>
          </a:xfrm>
          <a:prstGeom prst="rect">
            <a:avLst/>
          </a:prstGeom>
        </p:spPr>
      </p:pic>
      <p:sp>
        <p:nvSpPr>
          <p:cNvPr id="18" name="文字方塊 17">
            <a:extLst>
              <a:ext uri="{FF2B5EF4-FFF2-40B4-BE49-F238E27FC236}">
                <a16:creationId xmlns:a16="http://schemas.microsoft.com/office/drawing/2014/main" id="{D542DCF4-5BAD-4CA8-89BB-B900E444D3E5}"/>
              </a:ext>
            </a:extLst>
          </p:cNvPr>
          <p:cNvSpPr txBox="1"/>
          <p:nvPr/>
        </p:nvSpPr>
        <p:spPr>
          <a:xfrm>
            <a:off x="8916679" y="4147405"/>
            <a:ext cx="2623236" cy="796757"/>
          </a:xfrm>
          <a:prstGeom prst="rect">
            <a:avLst/>
          </a:prstGeom>
          <a:solidFill>
            <a:srgbClr val="F0F0F0"/>
          </a:solidFill>
        </p:spPr>
        <p:txBody>
          <a:bodyPr wrap="squar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19%</a:t>
            </a:r>
          </a:p>
          <a:p>
            <a:pPr algn="ctr">
              <a:lnSpc>
                <a:spcPct val="120000"/>
              </a:lnSpc>
            </a:pPr>
            <a:endParaRPr lang="en-US" altLang="zh-TW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0176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4997" y="1357000"/>
            <a:ext cx="5533501" cy="4144000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43847" y="1357000"/>
            <a:ext cx="5533501" cy="4144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B951C940-9081-4156-BDC7-4DDADB9D0C2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0BB84E7E-EF2D-4B00-96A1-236B1ABE4E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8387BA0B-9B9D-42C0-B18C-F2EBAA0D2258}"/>
              </a:ext>
            </a:extLst>
          </p:cNvPr>
          <p:cNvSpPr txBox="1"/>
          <p:nvPr/>
        </p:nvSpPr>
        <p:spPr>
          <a:xfrm>
            <a:off x="7455953" y="5523186"/>
            <a:ext cx="2309287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hange To</a:t>
            </a:r>
          </a:p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 Numbe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B689B95-198C-457F-BE8A-C0716AA2A229}"/>
              </a:ext>
            </a:extLst>
          </p:cNvPr>
          <p:cNvSpPr txBox="1"/>
          <p:nvPr/>
        </p:nvSpPr>
        <p:spPr>
          <a:xfrm>
            <a:off x="2728850" y="5501000"/>
            <a:ext cx="172579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Linear Ad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418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498" y="1357000"/>
            <a:ext cx="5533501" cy="4144000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301323" y="1357000"/>
            <a:ext cx="23525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4D619A17-5E3B-43AA-A9A1-5B6AB517F30D}"/>
              </a:ext>
            </a:extLst>
          </p:cNvPr>
          <p:cNvCxnSpPr/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3694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>
            <a:extLst>
              <a:ext uri="{FF2B5EF4-FFF2-40B4-BE49-F238E27FC236}">
                <a16:creationId xmlns:a16="http://schemas.microsoft.com/office/drawing/2014/main" id="{B4BDF036-4D9B-48E0-A7CE-23415A7CA704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8286" y="1357000"/>
            <a:ext cx="5533501" cy="4144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32E622A5-2525-42FA-9496-9F0047FB57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739218" cy="701731"/>
          </a:xfrm>
        </p:spPr>
        <p:txBody>
          <a:bodyPr/>
          <a:lstStyle/>
          <a:p>
            <a:r>
              <a:rPr lang="en-US" altLang="zh-TW" dirty="0"/>
              <a:t>Algorith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CA6D247E-19A7-4118-960B-D006D0571F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/>
          </a:p>
        </p:txBody>
      </p:sp>
      <p:sp>
        <p:nvSpPr>
          <p:cNvPr id="2" name="文字方塊 1"/>
          <p:cNvSpPr txBox="1"/>
          <p:nvPr/>
        </p:nvSpPr>
        <p:spPr>
          <a:xfrm>
            <a:off x="6687999" y="2790412"/>
            <a:ext cx="306430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nite </a:t>
            </a:r>
            <a:r>
              <a:rPr lang="en-US" altLang="zh-TW" sz="2800" dirty="0"/>
              <a:t>Combinations</a:t>
            </a:r>
            <a:endParaRPr lang="zh-TW" altLang="en-US" sz="2800" dirty="0"/>
          </a:p>
        </p:txBody>
      </p:sp>
      <p:sp>
        <p:nvSpPr>
          <p:cNvPr id="4" name="文字方塊 3"/>
          <p:cNvSpPr txBox="1"/>
          <p:nvPr/>
        </p:nvSpPr>
        <p:spPr>
          <a:xfrm>
            <a:off x="7436528" y="3508580"/>
            <a:ext cx="13587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73332" y="3941901"/>
            <a:ext cx="2385397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Avoid Extreme Situation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D507921-03DB-4C74-985F-9F06E9F5ECED}"/>
              </a:ext>
            </a:extLst>
          </p:cNvPr>
          <p:cNvSpPr txBox="1"/>
          <p:nvPr/>
        </p:nvSpPr>
        <p:spPr>
          <a:xfrm>
            <a:off x="6687999" y="2200359"/>
            <a:ext cx="356886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To Three Points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接點 14"/>
          <p:cNvCxnSpPr/>
          <p:nvPr/>
        </p:nvCxnSpPr>
        <p:spPr>
          <a:xfrm>
            <a:off x="6436310" y="2330274"/>
            <a:ext cx="0" cy="918953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E8454E21-2D6F-4E3B-9847-7020A090825A}"/>
              </a:ext>
            </a:extLst>
          </p:cNvPr>
          <p:cNvSpPr txBox="1"/>
          <p:nvPr/>
        </p:nvSpPr>
        <p:spPr>
          <a:xfrm>
            <a:off x="1882585" y="5210139"/>
            <a:ext cx="117916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6A4FFE63-B834-436E-A43B-417752B7128E}"/>
              </a:ext>
            </a:extLst>
          </p:cNvPr>
          <p:cNvSpPr txBox="1"/>
          <p:nvPr/>
        </p:nvSpPr>
        <p:spPr>
          <a:xfrm>
            <a:off x="3853897" y="5210138"/>
            <a:ext cx="122405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6~0.85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BC977366-5AD5-4885-805F-00F344761CDA}"/>
              </a:ext>
            </a:extLst>
          </p:cNvPr>
          <p:cNvSpPr txBox="1"/>
          <p:nvPr/>
        </p:nvSpPr>
        <p:spPr>
          <a:xfrm>
            <a:off x="3381331" y="4366633"/>
            <a:ext cx="94513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970F06D6-8219-4CB5-BE8D-7C83CF5566F2}"/>
              </a:ext>
            </a:extLst>
          </p:cNvPr>
          <p:cNvSpPr txBox="1"/>
          <p:nvPr/>
        </p:nvSpPr>
        <p:spPr>
          <a:xfrm>
            <a:off x="5134187" y="3928353"/>
            <a:ext cx="77771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746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字版面配置區 14">
            <a:extLst>
              <a:ext uri="{FF2B5EF4-FFF2-40B4-BE49-F238E27FC236}">
                <a16:creationId xmlns:a16="http://schemas.microsoft.com/office/drawing/2014/main" id="{7F64D61C-F880-4797-8FC4-C790924A33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Simplified Metho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F8D14D-4B57-4284-867D-C1FB2E9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FC18FE-D4E5-43C3-AB37-5C5D8DE85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24" y="4691746"/>
            <a:ext cx="10236976" cy="1262933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8703F24-FCF0-4776-A834-950D6A2FB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24" y="2164732"/>
            <a:ext cx="8112507" cy="1262933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DC3DACAA-B7DD-4293-9A54-2AB94709C419}"/>
              </a:ext>
            </a:extLst>
          </p:cNvPr>
          <p:cNvSpPr txBox="1"/>
          <p:nvPr/>
        </p:nvSpPr>
        <p:spPr>
          <a:xfrm>
            <a:off x="839789" y="2611532"/>
            <a:ext cx="1011296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BEFO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091CC88-2D8D-45AB-A1BF-F92C8DD3310D}"/>
              </a:ext>
            </a:extLst>
          </p:cNvPr>
          <p:cNvSpPr txBox="1"/>
          <p:nvPr/>
        </p:nvSpPr>
        <p:spPr>
          <a:xfrm>
            <a:off x="839788" y="5138546"/>
            <a:ext cx="1011296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AFTER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141651" y="2164732"/>
            <a:ext cx="1312415" cy="1262933"/>
          </a:xfrm>
          <a:prstGeom prst="rect">
            <a:avLst/>
          </a:prstGeom>
          <a:solidFill>
            <a:schemeClr val="accent1">
              <a:alpha val="10196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282214" y="4655234"/>
            <a:ext cx="2805343" cy="1299445"/>
          </a:xfrm>
          <a:prstGeom prst="rect">
            <a:avLst/>
          </a:prstGeom>
          <a:solidFill>
            <a:srgbClr val="3498DB">
              <a:alpha val="10196"/>
            </a:srgbClr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61509C9A-FD12-4F47-A117-3A1BD1CC7253}"/>
              </a:ext>
            </a:extLst>
          </p:cNvPr>
          <p:cNvCxnSpPr/>
          <p:nvPr/>
        </p:nvCxnSpPr>
        <p:spPr>
          <a:xfrm>
            <a:off x="6008914" y="3733803"/>
            <a:ext cx="0" cy="6966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687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F8D14D-4B57-4284-867D-C1FB2E9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FC18FE-D4E5-43C3-AB37-5C5D8DE85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24" y="3429000"/>
            <a:ext cx="10236976" cy="1262933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8703F24-FCF0-4776-A834-950D6A2FB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24" y="901986"/>
            <a:ext cx="8112507" cy="1262933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DC3DACAA-B7DD-4293-9A54-2AB94709C419}"/>
              </a:ext>
            </a:extLst>
          </p:cNvPr>
          <p:cNvSpPr txBox="1"/>
          <p:nvPr/>
        </p:nvSpPr>
        <p:spPr>
          <a:xfrm>
            <a:off x="839789" y="1348786"/>
            <a:ext cx="1011296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BEFO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091CC88-2D8D-45AB-A1BF-F92C8DD3310D}"/>
              </a:ext>
            </a:extLst>
          </p:cNvPr>
          <p:cNvSpPr txBox="1"/>
          <p:nvPr/>
        </p:nvSpPr>
        <p:spPr>
          <a:xfrm>
            <a:off x="839788" y="3875800"/>
            <a:ext cx="1011296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AFTER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141651" y="901986"/>
            <a:ext cx="1312415" cy="1262933"/>
          </a:xfrm>
          <a:prstGeom prst="rect">
            <a:avLst/>
          </a:prstGeom>
          <a:solidFill>
            <a:schemeClr val="accent1">
              <a:alpha val="10196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282214" y="3392488"/>
            <a:ext cx="2805343" cy="1299445"/>
          </a:xfrm>
          <a:prstGeom prst="rect">
            <a:avLst/>
          </a:prstGeom>
          <a:solidFill>
            <a:srgbClr val="3498DB">
              <a:alpha val="10196"/>
            </a:srgbClr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/>
          <p:cNvSpPr txBox="1"/>
          <p:nvPr/>
        </p:nvSpPr>
        <p:spPr>
          <a:xfrm>
            <a:off x="2766944" y="5310104"/>
            <a:ext cx="5731762" cy="56143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 ASSESSMENT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 rot="5400000">
            <a:off x="5637321" y="2461817"/>
            <a:ext cx="32637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=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5632825" y="4720300"/>
            <a:ext cx="32637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接點 13"/>
          <p:cNvCxnSpPr/>
          <p:nvPr/>
        </p:nvCxnSpPr>
        <p:spPr>
          <a:xfrm>
            <a:off x="476435" y="3038886"/>
            <a:ext cx="112391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0842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7171877" y="581867"/>
          <a:ext cx="3606800" cy="1200150"/>
        </p:xfrm>
        <a:graphic>
          <a:graphicData uri="http://schemas.openxmlformats.org/drawingml/2006/table">
            <a:tbl>
              <a:tblPr>
                <a:tableStyleId>{5DA37D80-6434-44D0-A028-1B22A696006F}</a:tableStyleId>
              </a:tblPr>
              <a:tblGrid>
                <a:gridCol w="937577">
                  <a:extLst>
                    <a:ext uri="{9D8B030D-6E8A-4147-A177-3AD203B41FA5}">
                      <a16:colId xmlns:a16="http://schemas.microsoft.com/office/drawing/2014/main" val="3306943232"/>
                    </a:ext>
                  </a:extLst>
                </a:gridCol>
                <a:gridCol w="468788">
                  <a:extLst>
                    <a:ext uri="{9D8B030D-6E8A-4147-A177-3AD203B41FA5}">
                      <a16:colId xmlns:a16="http://schemas.microsoft.com/office/drawing/2014/main" val="345180815"/>
                    </a:ext>
                  </a:extLst>
                </a:gridCol>
                <a:gridCol w="468788">
                  <a:extLst>
                    <a:ext uri="{9D8B030D-6E8A-4147-A177-3AD203B41FA5}">
                      <a16:colId xmlns:a16="http://schemas.microsoft.com/office/drawing/2014/main" val="605913447"/>
                    </a:ext>
                  </a:extLst>
                </a:gridCol>
                <a:gridCol w="468788">
                  <a:extLst>
                    <a:ext uri="{9D8B030D-6E8A-4147-A177-3AD203B41FA5}">
                      <a16:colId xmlns:a16="http://schemas.microsoft.com/office/drawing/2014/main" val="1023852894"/>
                    </a:ext>
                  </a:extLst>
                </a:gridCol>
                <a:gridCol w="420953">
                  <a:extLst>
                    <a:ext uri="{9D8B030D-6E8A-4147-A177-3AD203B41FA5}">
                      <a16:colId xmlns:a16="http://schemas.microsoft.com/office/drawing/2014/main" val="40864363"/>
                    </a:ext>
                  </a:extLst>
                </a:gridCol>
                <a:gridCol w="420953">
                  <a:extLst>
                    <a:ext uri="{9D8B030D-6E8A-4147-A177-3AD203B41FA5}">
                      <a16:colId xmlns:a16="http://schemas.microsoft.com/office/drawing/2014/main" val="1299163157"/>
                    </a:ext>
                  </a:extLst>
                </a:gridCol>
                <a:gridCol w="420953">
                  <a:extLst>
                    <a:ext uri="{9D8B030D-6E8A-4147-A177-3AD203B41FA5}">
                      <a16:colId xmlns:a16="http://schemas.microsoft.com/office/drawing/2014/main" val="3783920412"/>
                    </a:ext>
                  </a:extLst>
                </a:gridCol>
              </a:tblGrid>
              <a:tr h="20002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主筋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長度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459579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　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左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中央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右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左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中央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右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9666012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3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9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8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00484919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852384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19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7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4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5660235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7-#8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3589170"/>
                  </a:ext>
                </a:extLst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2042463" y="581867"/>
          <a:ext cx="2349500" cy="1200150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4579428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129643009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143353846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3740602696"/>
                    </a:ext>
                  </a:extLst>
                </a:gridCol>
              </a:tblGrid>
              <a:tr h="20002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主筋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70164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　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左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中央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右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63701361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6-#10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97193040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0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74308632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650656772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7-#8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951986484"/>
                  </a:ext>
                </a:extLst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2846021" y="212187"/>
            <a:ext cx="952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1"/>
                </a:solidFill>
              </a:rPr>
              <a:t>BEFORE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574045" y="212535"/>
            <a:ext cx="802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2"/>
                </a:solidFill>
              </a:rPr>
              <a:t>AFTER</a:t>
            </a:r>
            <a:endParaRPr lang="zh-TW" altLang="en-US" dirty="0">
              <a:solidFill>
                <a:schemeClr val="accent2"/>
              </a:solidFill>
            </a:endParaRPr>
          </a:p>
        </p:txBody>
      </p:sp>
      <p:grpSp>
        <p:nvGrpSpPr>
          <p:cNvPr id="18" name="群組 17"/>
          <p:cNvGrpSpPr/>
          <p:nvPr/>
        </p:nvGrpSpPr>
        <p:grpSpPr>
          <a:xfrm>
            <a:off x="923191" y="2066282"/>
            <a:ext cx="4572001" cy="4721382"/>
            <a:chOff x="0" y="2136618"/>
            <a:chExt cx="4572001" cy="4721382"/>
          </a:xfrm>
        </p:grpSpPr>
        <p:graphicFrame>
          <p:nvGraphicFramePr>
            <p:cNvPr id="8" name="圖表 7">
              <a:extLst>
                <a:ext uri="{FF2B5EF4-FFF2-40B4-BE49-F238E27FC236}">
                  <a16:creationId xmlns:a16="http://schemas.microsoft.com/office/drawing/2014/main" id="{99D4E335-3A9A-45FF-AB2D-2911DFBE93E9}"/>
                </a:ext>
              </a:extLst>
            </p:cNvPr>
            <p:cNvGraphicFramePr>
              <a:graphicFrameLocks/>
            </p:cNvGraphicFramePr>
            <p:nvPr>
              <p:extLst/>
            </p:nvPr>
          </p:nvGraphicFramePr>
          <p:xfrm>
            <a:off x="0" y="2136618"/>
            <a:ext cx="4572001" cy="472138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10" name="文字方塊 9"/>
            <p:cNvSpPr txBox="1"/>
            <p:nvPr/>
          </p:nvSpPr>
          <p:spPr>
            <a:xfrm>
              <a:off x="3094085" y="4925085"/>
              <a:ext cx="599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4"/>
                  </a:solidFill>
                </a:rPr>
                <a:t>67%</a:t>
              </a:r>
              <a:endParaRPr lang="zh-TW" altLang="en-US" dirty="0">
                <a:solidFill>
                  <a:schemeClr val="accent4"/>
                </a:solidFill>
              </a:endParaRPr>
            </a:p>
          </p:txBody>
        </p:sp>
        <p:sp>
          <p:nvSpPr>
            <p:cNvPr id="11" name="文字方塊 10"/>
            <p:cNvSpPr txBox="1"/>
            <p:nvPr/>
          </p:nvSpPr>
          <p:spPr>
            <a:xfrm>
              <a:off x="3002392" y="3983417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3"/>
                  </a:solidFill>
                </a:rPr>
                <a:t>90%</a:t>
              </a:r>
              <a:endParaRPr lang="zh-TW" altLang="en-US" dirty="0">
                <a:solidFill>
                  <a:schemeClr val="accent3"/>
                </a:solidFill>
              </a:endParaRPr>
            </a:p>
          </p:txBody>
        </p:sp>
        <p:sp>
          <p:nvSpPr>
            <p:cNvPr id="12" name="文字方塊 11"/>
            <p:cNvSpPr txBox="1"/>
            <p:nvPr/>
          </p:nvSpPr>
          <p:spPr>
            <a:xfrm>
              <a:off x="1682950" y="3614085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2"/>
                  </a:solidFill>
                </a:rPr>
                <a:t>98%</a:t>
              </a:r>
              <a:endParaRPr lang="zh-TW" altLang="en-US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17" name="群組 16"/>
          <p:cNvGrpSpPr/>
          <p:nvPr/>
        </p:nvGrpSpPr>
        <p:grpSpPr>
          <a:xfrm>
            <a:off x="6708538" y="2066280"/>
            <a:ext cx="4572000" cy="4721382"/>
            <a:chOff x="4572000" y="2136618"/>
            <a:chExt cx="4572000" cy="4721382"/>
          </a:xfrm>
        </p:grpSpPr>
        <p:graphicFrame>
          <p:nvGraphicFramePr>
            <p:cNvPr id="9" name="圖表 8">
              <a:extLst>
                <a:ext uri="{FF2B5EF4-FFF2-40B4-BE49-F238E27FC236}">
                  <a16:creationId xmlns:a16="http://schemas.microsoft.com/office/drawing/2014/main" id="{D017817E-F8D9-423B-9093-B7A72760CE79}"/>
                </a:ext>
              </a:extLst>
            </p:cNvPr>
            <p:cNvGraphicFramePr>
              <a:graphicFrameLocks/>
            </p:cNvGraphicFramePr>
            <p:nvPr>
              <p:extLst/>
            </p:nvPr>
          </p:nvGraphicFramePr>
          <p:xfrm>
            <a:off x="4572000" y="2136618"/>
            <a:ext cx="4572000" cy="472138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13" name="文字方塊 12"/>
            <p:cNvSpPr txBox="1"/>
            <p:nvPr/>
          </p:nvSpPr>
          <p:spPr>
            <a:xfrm>
              <a:off x="7979105" y="5452633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4"/>
                  </a:solidFill>
                </a:rPr>
                <a:t>86%</a:t>
              </a:r>
              <a:endParaRPr lang="zh-TW" altLang="en-US" dirty="0">
                <a:solidFill>
                  <a:schemeClr val="accent4"/>
                </a:solidFill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8175411" y="4180625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3"/>
                  </a:solidFill>
                </a:rPr>
                <a:t>93%</a:t>
              </a:r>
              <a:endParaRPr lang="zh-TW" altLang="en-US" dirty="0">
                <a:solidFill>
                  <a:schemeClr val="accent3"/>
                </a:solidFill>
              </a:endParaRPr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5672503" y="4430633"/>
              <a:ext cx="6062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2"/>
                  </a:solidFill>
                </a:rPr>
                <a:t>94%</a:t>
              </a:r>
              <a:endParaRPr lang="zh-TW" altLang="en-US" dirty="0">
                <a:solidFill>
                  <a:schemeClr val="accent2"/>
                </a:solidFill>
              </a:endParaRPr>
            </a:p>
          </p:txBody>
        </p:sp>
      </p:grpSp>
      <p:cxnSp>
        <p:nvCxnSpPr>
          <p:cNvPr id="20" name="直線單箭頭接點 19"/>
          <p:cNvCxnSpPr/>
          <p:nvPr/>
        </p:nvCxnSpPr>
        <p:spPr>
          <a:xfrm>
            <a:off x="5618285" y="1257300"/>
            <a:ext cx="8088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>
            <a:off x="839788" y="1951892"/>
            <a:ext cx="105124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205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0812" y="1610585"/>
            <a:ext cx="5361188" cy="4020891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7887083" y="1425612"/>
            <a:ext cx="324864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6" imgW="3593880" imgH="444240" progId="Equation.DSMT4">
                  <p:embed/>
                </p:oleObj>
              </mc:Choice>
              <mc:Fallback>
                <p:oleObj name="Equation" r:id="rId6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8866250" y="3101183"/>
            <a:ext cx="1311578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414203" y="4291625"/>
            <a:ext cx="2215671" cy="393890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CA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0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96058" y="1203381"/>
            <a:ext cx="7664650" cy="4994219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3DD283E1-895A-4F72-9E10-4EC8CA20B98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63618" y="997006"/>
            <a:ext cx="7306056" cy="5172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9086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sp>
        <p:nvSpPr>
          <p:cNvPr id="20" name="文字方塊 19"/>
          <p:cNvSpPr txBox="1"/>
          <p:nvPr/>
        </p:nvSpPr>
        <p:spPr>
          <a:xfrm>
            <a:off x="1615938" y="2432627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5826360" y="2426355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785002" y="1991546"/>
            <a:ext cx="4282951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1056967" y="1991548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>
            <a:off x="5195337" y="3565055"/>
            <a:ext cx="4951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5917814" y="3339709"/>
            <a:ext cx="137473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漸進式退縮</a:t>
            </a:r>
          </a:p>
        </p:txBody>
      </p:sp>
      <p:sp>
        <p:nvSpPr>
          <p:cNvPr id="34" name="Freeform 5"/>
          <p:cNvSpPr>
            <a:spLocks/>
          </p:cNvSpPr>
          <p:nvPr/>
        </p:nvSpPr>
        <p:spPr bwMode="auto">
          <a:xfrm>
            <a:off x="543753" y="3401250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矩形 6"/>
          <p:cNvSpPr/>
          <p:nvPr/>
        </p:nvSpPr>
        <p:spPr>
          <a:xfrm>
            <a:off x="1894177" y="5461752"/>
            <a:ext cx="1477925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701468" y="5461752"/>
            <a:ext cx="1477925" cy="4118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166142" y="5461754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/>
          <p:cNvSpPr txBox="1"/>
          <p:nvPr/>
        </p:nvSpPr>
        <p:spPr>
          <a:xfrm>
            <a:off x="1724729" y="5880949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057060" y="5880948"/>
            <a:ext cx="54918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4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429278" y="5895941"/>
            <a:ext cx="5443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5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935535" y="5882907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290422" y="4788507"/>
            <a:ext cx="5514286" cy="552381"/>
          </a:xfrm>
          <a:prstGeom prst="rect">
            <a:avLst/>
          </a:prstGeom>
        </p:spPr>
      </p:pic>
      <p:sp>
        <p:nvSpPr>
          <p:cNvPr id="27" name="Freeform 5"/>
          <p:cNvSpPr>
            <a:spLocks/>
          </p:cNvSpPr>
          <p:nvPr/>
        </p:nvSpPr>
        <p:spPr bwMode="auto">
          <a:xfrm>
            <a:off x="543753" y="4730054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26" name="圖片 2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067480" y="2931482"/>
            <a:ext cx="4065843" cy="1095238"/>
          </a:xfrm>
          <a:prstGeom prst="rect">
            <a:avLst/>
          </a:prstGeom>
        </p:spPr>
      </p:pic>
      <p:cxnSp>
        <p:nvCxnSpPr>
          <p:cNvPr id="40" name="直線單箭頭接點 39"/>
          <p:cNvCxnSpPr/>
          <p:nvPr/>
        </p:nvCxnSpPr>
        <p:spPr>
          <a:xfrm>
            <a:off x="4047565" y="4210493"/>
            <a:ext cx="0" cy="4678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38419" y="3429000"/>
            <a:ext cx="4557823" cy="3418368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7177" y="1"/>
            <a:ext cx="4571999" cy="3429000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382772" y="1991546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多點</a:t>
            </a:r>
          </a:p>
        </p:txBody>
      </p:sp>
      <p:sp>
        <p:nvSpPr>
          <p:cNvPr id="28" name="文字方塊 27"/>
          <p:cNvSpPr txBox="1"/>
          <p:nvPr/>
        </p:nvSpPr>
        <p:spPr>
          <a:xfrm>
            <a:off x="428963" y="5461752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三段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027758" y="934065"/>
            <a:ext cx="35362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0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22E82B4-DD96-4D3A-AB1B-B333BDE91D0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148047"/>
            <a:ext cx="6095238" cy="4561905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1FAE56E7-C79D-4328-9043-95ACE80370F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50706"/>
          <a:stretch/>
        </p:blipFill>
        <p:spPr>
          <a:xfrm>
            <a:off x="6095237" y="3084504"/>
            <a:ext cx="5697994" cy="1988557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2374678" y="4274422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780731" y="2105112"/>
            <a:ext cx="235256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466851" y="2838893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615665" y="2410827"/>
            <a:ext cx="265713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梁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撓曲鋼筋配置示意圖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8BF5EC3-CBCF-41C7-846F-A9B4B81CCEA8}">
  <ds:schemaRefs>
    <ds:schemaRef ds:uri="http://www.w3.org/XML/1998/namespace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704</TotalTime>
  <Words>1479</Words>
  <Application>Microsoft Office PowerPoint</Application>
  <PresentationFormat>寬螢幕</PresentationFormat>
  <Paragraphs>576</Paragraphs>
  <Slides>70</Slides>
  <Notes>18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70</vt:i4>
      </vt:variant>
    </vt:vector>
  </HeadingPairs>
  <TitlesOfParts>
    <vt:vector size="82" baseType="lpstr">
      <vt:lpstr>等线</vt:lpstr>
      <vt:lpstr>微軟正黑體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524</cp:revision>
  <dcterms:created xsi:type="dcterms:W3CDTF">2015-10-12T10:51:44Z</dcterms:created>
  <dcterms:modified xsi:type="dcterms:W3CDTF">2019-05-17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